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B17398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5AC7E3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4C1607BA" w14:textId="0461EB59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04333A4C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C503347" w14:textId="77777777" w:rsidR="00F24195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3219185" w:history="1">
        <w:r w:rsidR="00F24195" w:rsidRPr="007749F9">
          <w:rPr>
            <w:rStyle w:val="a8"/>
          </w:rPr>
          <w:t>1</w:t>
        </w:r>
        <w:r w:rsidR="00F24195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F24195" w:rsidRPr="007749F9">
          <w:rPr>
            <w:rStyle w:val="a8"/>
          </w:rPr>
          <w:t>建筑概况</w:t>
        </w:r>
        <w:r w:rsidR="00F24195">
          <w:rPr>
            <w:webHidden/>
          </w:rPr>
          <w:tab/>
        </w:r>
        <w:r w:rsidR="00F24195">
          <w:rPr>
            <w:webHidden/>
          </w:rPr>
          <w:fldChar w:fldCharType="begin"/>
        </w:r>
        <w:r w:rsidR="00F24195">
          <w:rPr>
            <w:webHidden/>
          </w:rPr>
          <w:instrText xml:space="preserve"> PAGEREF _Toc153219185 \h </w:instrText>
        </w:r>
        <w:r w:rsidR="00F24195">
          <w:rPr>
            <w:webHidden/>
          </w:rPr>
        </w:r>
        <w:r w:rsidR="00F24195">
          <w:rPr>
            <w:webHidden/>
          </w:rPr>
          <w:fldChar w:fldCharType="separate"/>
        </w:r>
        <w:r w:rsidR="00F24195">
          <w:rPr>
            <w:webHidden/>
          </w:rPr>
          <w:t>3</w:t>
        </w:r>
        <w:r w:rsidR="00F24195">
          <w:rPr>
            <w:webHidden/>
          </w:rPr>
          <w:fldChar w:fldCharType="end"/>
        </w:r>
      </w:hyperlink>
    </w:p>
    <w:p w14:paraId="6BCBF113" w14:textId="77777777" w:rsidR="00F24195" w:rsidRDefault="00F241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19186" w:history="1">
        <w:r w:rsidRPr="007749F9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749F9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9EC4E48" w14:textId="77777777" w:rsidR="00F24195" w:rsidRDefault="00F241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19187" w:history="1">
        <w:r w:rsidRPr="007749F9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749F9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983D4AE" w14:textId="77777777" w:rsidR="00F24195" w:rsidRDefault="00F241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188" w:history="1">
        <w:r w:rsidRPr="007749F9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182FDB6" w14:textId="77777777" w:rsidR="00F24195" w:rsidRDefault="00F241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189" w:history="1">
        <w:r w:rsidRPr="007749F9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94C1B89" w14:textId="77777777" w:rsidR="00F24195" w:rsidRDefault="00F241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19190" w:history="1">
        <w:r w:rsidRPr="007749F9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749F9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7C9509A" w14:textId="77777777" w:rsidR="00F24195" w:rsidRDefault="00F241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191" w:history="1">
        <w:r w:rsidRPr="007749F9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1260B47" w14:textId="77777777" w:rsidR="00F24195" w:rsidRDefault="00F241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192" w:history="1">
        <w:r w:rsidRPr="007749F9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B8B427D" w14:textId="77777777" w:rsidR="00F24195" w:rsidRDefault="00F241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193" w:history="1">
        <w:r w:rsidRPr="007749F9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88288E2" w14:textId="77777777" w:rsidR="00F24195" w:rsidRDefault="00F241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194" w:history="1">
        <w:r w:rsidRPr="007749F9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2CA126A" w14:textId="77777777" w:rsidR="00F24195" w:rsidRDefault="00F241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19195" w:history="1">
        <w:r w:rsidRPr="007749F9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749F9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D315990" w14:textId="77777777" w:rsidR="00F24195" w:rsidRDefault="00F241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19196" w:history="1">
        <w:r w:rsidRPr="007749F9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749F9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945E4CB" w14:textId="77777777" w:rsidR="00F24195" w:rsidRDefault="00F241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197" w:history="1">
        <w:r w:rsidRPr="007749F9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96726C6" w14:textId="77777777" w:rsidR="00F24195" w:rsidRDefault="00F24195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198" w:history="1">
        <w:r w:rsidRPr="007749F9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5474A67" w14:textId="77777777" w:rsidR="00F24195" w:rsidRDefault="00F241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199" w:history="1">
        <w:r w:rsidRPr="007749F9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1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AFE2E67" w14:textId="77777777" w:rsidR="00F24195" w:rsidRDefault="00F24195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200" w:history="1">
        <w:r w:rsidRPr="007749F9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2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64470F37" w14:textId="77777777" w:rsidR="00F24195" w:rsidRDefault="00F241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201" w:history="1">
        <w:r w:rsidRPr="007749F9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2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151F9D1B" w14:textId="77777777" w:rsidR="00F24195" w:rsidRDefault="00F24195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202" w:history="1">
        <w:r w:rsidRPr="007749F9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2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78DACC67" w14:textId="77777777" w:rsidR="00F24195" w:rsidRDefault="00F241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19203" w:history="1">
        <w:r w:rsidRPr="007749F9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749F9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2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7CE08313" w14:textId="77777777" w:rsidR="00F24195" w:rsidRDefault="00F241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19204" w:history="1">
        <w:r w:rsidRPr="007749F9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749F9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192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4C117340" w14:textId="77777777" w:rsidR="00794676" w:rsidRDefault="00794676" w:rsidP="00794676">
      <w:pPr>
        <w:spacing w:line="240" w:lineRule="atLeast"/>
      </w:pPr>
      <w:r>
        <w:fldChar w:fldCharType="end"/>
      </w:r>
    </w:p>
    <w:p w14:paraId="547F481F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7"/>
          <w:footerReference w:type="default" r:id="rId8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1FEC05A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" w:name="_Toc153219185"/>
      <w:r w:rsidRPr="005E5F93">
        <w:rPr>
          <w:rFonts w:hint="eastAsia"/>
        </w:rPr>
        <w:lastRenderedPageBreak/>
        <w:t>建筑概况</w:t>
      </w:r>
      <w:bookmarkEnd w:id="1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0C96637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526168A" w14:textId="77777777" w:rsidR="00794676" w:rsidRPr="005816EB" w:rsidRDefault="00794676" w:rsidP="009205C5">
            <w:pPr>
              <w:spacing w:line="240" w:lineRule="atLeast"/>
            </w:pPr>
            <w:bookmarkStart w:id="2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13B5770" w14:textId="77777777" w:rsidR="00794676" w:rsidRPr="005816EB" w:rsidRDefault="00794676" w:rsidP="009205C5">
            <w:pPr>
              <w:spacing w:line="240" w:lineRule="atLeast"/>
            </w:pPr>
            <w:bookmarkStart w:id="3" w:name="工程名称"/>
            <w:r>
              <w:t>新建项目</w:t>
            </w:r>
            <w:bookmarkEnd w:id="3"/>
          </w:p>
        </w:tc>
      </w:tr>
      <w:tr w:rsidR="00794676" w:rsidRPr="005816EB" w14:paraId="728FD7B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071B45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520B36B" w14:textId="77777777" w:rsidR="00794676" w:rsidRPr="005816EB" w:rsidRDefault="00794676" w:rsidP="009205C5">
            <w:pPr>
              <w:spacing w:line="240" w:lineRule="atLeast"/>
            </w:pPr>
            <w:bookmarkStart w:id="4" w:name="工程地点"/>
            <w:r>
              <w:t>黑龙江</w:t>
            </w:r>
            <w:r>
              <w:t>-</w:t>
            </w:r>
            <w:r>
              <w:t>大庆</w:t>
            </w:r>
            <w:bookmarkEnd w:id="4"/>
          </w:p>
        </w:tc>
      </w:tr>
      <w:tr w:rsidR="00794676" w:rsidRPr="005816EB" w14:paraId="6B35B9C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353E75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4DE6134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5" w:name="纬度"/>
            <w:r w:rsidRPr="00FF2243">
              <w:rPr>
                <w:rFonts w:ascii="宋体" w:hAnsi="宋体" w:hint="eastAsia"/>
              </w:rPr>
              <w:t>46.60</w:t>
            </w:r>
            <w:bookmarkEnd w:id="5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243B9A5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6" w:name="经度"/>
            <w:r w:rsidRPr="00FF2243">
              <w:rPr>
                <w:rFonts w:ascii="宋体" w:hAnsi="宋体" w:hint="eastAsia"/>
              </w:rPr>
              <w:t>125.00</w:t>
            </w:r>
            <w:bookmarkEnd w:id="6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C557EB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7258C3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6801FEC" w14:textId="77777777" w:rsidR="00794676" w:rsidRPr="005816EB" w:rsidRDefault="00794676" w:rsidP="009205C5">
            <w:pPr>
              <w:spacing w:line="240" w:lineRule="atLeast"/>
            </w:pPr>
            <w:bookmarkStart w:id="7" w:name="气候分区"/>
            <w:r>
              <w:t>严寒</w:t>
            </w:r>
            <w:r>
              <w:t>B</w:t>
            </w:r>
            <w:r>
              <w:t>区</w:t>
            </w:r>
            <w:bookmarkEnd w:id="7"/>
          </w:p>
        </w:tc>
      </w:tr>
      <w:tr w:rsidR="00794676" w:rsidRPr="005816EB" w14:paraId="6C29B39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6EA43F6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43E1147" w14:textId="77777777" w:rsidR="00794676" w:rsidRPr="005816EB" w:rsidRDefault="00794676" w:rsidP="009205C5">
            <w:pPr>
              <w:spacing w:line="240" w:lineRule="atLeast"/>
            </w:pPr>
            <w:bookmarkStart w:id="8" w:name="大气透明度等级"/>
            <w:r>
              <w:t>4</w:t>
            </w:r>
            <w:bookmarkEnd w:id="8"/>
          </w:p>
        </w:tc>
      </w:tr>
      <w:tr w:rsidR="00794676" w:rsidRPr="005816EB" w14:paraId="479D78D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6DCCB0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F64C31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9" w:name="地上建筑面积"/>
            <w:r w:rsidRPr="005816EB">
              <w:rPr>
                <w:rFonts w:hint="eastAsia"/>
              </w:rPr>
              <w:t>11125</w:t>
            </w:r>
            <w:bookmarkEnd w:id="9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10" w:name="地下建筑面积"/>
            <w:r w:rsidRPr="005816EB">
              <w:rPr>
                <w:rFonts w:hint="eastAsia"/>
              </w:rPr>
              <w:t>0</w:t>
            </w:r>
            <w:bookmarkEnd w:id="10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13AE135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F31930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BE1E22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1" w:name="地上建筑层数"/>
            <w:r w:rsidRPr="005816EB">
              <w:rPr>
                <w:rFonts w:hint="eastAsia"/>
              </w:rPr>
              <w:t>9</w:t>
            </w:r>
            <w:bookmarkEnd w:id="11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12" w:name="地下建筑层数"/>
            <w:r>
              <w:t>0</w:t>
            </w:r>
            <w:bookmarkEnd w:id="12"/>
          </w:p>
        </w:tc>
      </w:tr>
      <w:tr w:rsidR="00794676" w:rsidRPr="005816EB" w14:paraId="016408A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828BF4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E3EFC5A" w14:textId="77777777" w:rsidR="00794676" w:rsidRPr="005816EB" w:rsidRDefault="00794676" w:rsidP="009205C5">
            <w:pPr>
              <w:spacing w:line="240" w:lineRule="atLeast"/>
            </w:pPr>
            <w:bookmarkStart w:id="13" w:name="地上建筑高度"/>
            <w:r w:rsidRPr="005816EB">
              <w:rPr>
                <w:rFonts w:hint="eastAsia"/>
              </w:rPr>
              <w:t>27.0</w:t>
            </w:r>
            <w:bookmarkEnd w:id="13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7C2330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5AD919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EB819CB" w14:textId="77777777" w:rsidR="00794676" w:rsidRPr="005816EB" w:rsidRDefault="00794676" w:rsidP="009205C5">
            <w:pPr>
              <w:spacing w:line="240" w:lineRule="atLeast"/>
            </w:pPr>
            <w:bookmarkStart w:id="14" w:name="结构类型"/>
            <w:bookmarkEnd w:id="14"/>
          </w:p>
        </w:tc>
      </w:tr>
    </w:tbl>
    <w:p w14:paraId="102C4274" w14:textId="77777777" w:rsidR="00794676" w:rsidRDefault="00794676" w:rsidP="00794676">
      <w:pPr>
        <w:pStyle w:val="1"/>
        <w:spacing w:line="240" w:lineRule="atLeast"/>
        <w:ind w:left="432" w:hanging="432"/>
      </w:pPr>
      <w:bookmarkStart w:id="15" w:name="TitleFormat"/>
      <w:bookmarkStart w:id="16" w:name="_Toc153219186"/>
      <w:bookmarkEnd w:id="2"/>
      <w:r>
        <w:rPr>
          <w:rFonts w:hint="eastAsia"/>
        </w:rPr>
        <w:t>评价依据</w:t>
      </w:r>
      <w:bookmarkEnd w:id="16"/>
    </w:p>
    <w:bookmarkEnd w:id="15"/>
    <w:p w14:paraId="0CFE0461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17" w:name="标准名称"/>
      <w:r>
        <w:rPr>
          <w:rFonts w:hint="eastAsia"/>
        </w:rPr>
        <w:t>《黑龙江省公共建筑节能设计标准》</w:t>
      </w:r>
      <w:r>
        <w:rPr>
          <w:rFonts w:hint="eastAsia"/>
        </w:rPr>
        <w:t>DB23/T 2706-2020</w:t>
      </w:r>
      <w:bookmarkEnd w:id="17"/>
    </w:p>
    <w:p w14:paraId="07FAC57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18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18"/>
    </w:p>
    <w:p w14:paraId="3A766A54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19" w:name="地方绿建评价标准"/>
      <w:r w:rsidRPr="003449FB">
        <w:rPr>
          <w:rFonts w:hint="eastAsia"/>
        </w:rPr>
        <w:t>黑龙江省《绿色建筑评价标准》</w:t>
      </w:r>
      <w:r w:rsidRPr="003449FB">
        <w:rPr>
          <w:rFonts w:hint="eastAsia"/>
        </w:rPr>
        <w:t>DB23/T 1642-2020</w:t>
      </w:r>
    </w:p>
    <w:bookmarkEnd w:id="19"/>
    <w:p w14:paraId="6BD9FB45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24896F58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47813E63" w14:textId="77777777" w:rsidR="00794676" w:rsidRDefault="00794676" w:rsidP="00794676">
      <w:pPr>
        <w:pStyle w:val="1"/>
        <w:spacing w:line="240" w:lineRule="atLeast"/>
        <w:ind w:left="432" w:hanging="432"/>
      </w:pPr>
      <w:bookmarkStart w:id="20" w:name="_Toc153219187"/>
      <w:r>
        <w:rPr>
          <w:rFonts w:hint="eastAsia"/>
        </w:rPr>
        <w:t>评价目标与方法</w:t>
      </w:r>
      <w:bookmarkEnd w:id="20"/>
    </w:p>
    <w:p w14:paraId="44433761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21" w:name="_Toc153219188"/>
      <w:r>
        <w:rPr>
          <w:rFonts w:hint="eastAsia"/>
          <w:kern w:val="2"/>
        </w:rPr>
        <w:t>评价目标</w:t>
      </w:r>
      <w:bookmarkEnd w:id="21"/>
    </w:p>
    <w:p w14:paraId="61B04EC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22" w:name="地方绿建评价标准：1"/>
      <w:r>
        <w:rPr>
          <w:rFonts w:ascii="宋体" w:hAnsi="宋体" w:hint="eastAsia"/>
          <w:szCs w:val="21"/>
        </w:rPr>
        <w:t>黑龙江省《绿色建筑评价标准》DB23/T 1642-2020</w:t>
      </w:r>
      <w:bookmarkEnd w:id="2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3CB915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7392CCE1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23" w:name="_Toc153219189"/>
      <w:r>
        <w:rPr>
          <w:rFonts w:hint="eastAsia"/>
          <w:kern w:val="2"/>
        </w:rPr>
        <w:t>评价方法</w:t>
      </w:r>
      <w:bookmarkEnd w:id="23"/>
    </w:p>
    <w:p w14:paraId="61CAC8A0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24" w:name="OLE_LINK3"/>
      <w:r w:rsidRPr="00FE74EF">
        <w:rPr>
          <w:color w:val="000000"/>
          <w:szCs w:val="21"/>
        </w:rPr>
        <w:t>在给定两侧空气温度及变化规律的情况下，</w:t>
      </w:r>
      <w:bookmarkEnd w:id="2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B7F89C0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443B03E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6D46C9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E5758B1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37F244B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25FD53E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3CD337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23BEFC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106ADB8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E744D90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7ED07BC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F28916D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A5CD214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18492C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4EC142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F24195">
              <w:rPr>
                <w:position w:val="-9"/>
              </w:rPr>
              <w:pict w14:anchorId="670F98B4">
                <v:shape id="_x0000_i1071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5FF9B75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29FBB61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3884667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5F42F17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3BF7FC9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4963A94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B2F7E9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5252239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42B6FC8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16C1A0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9F4B40D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5818775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DA64B8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FAD891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F71E10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ED3561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C9A63D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1ACD80C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BAC301D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C622321">
                <v:shape id="_x0000_i1027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F24195">
              <w:rPr>
                <w:position w:val="-9"/>
              </w:rPr>
              <w:pict w14:anchorId="3BEA9EDA">
                <v:shape id="_x0000_i1072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37BE96C3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25AA8298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1960CD3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EE918E1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F6C4561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2DCE052">
          <v:shape id="_x0000_i1029" type="#_x0000_t75" style="width:30.75pt;height:15.75pt" o:ole="">
            <v:imagedata r:id="rId10" o:title=""/>
          </v:shape>
          <o:OLEObject Type="Embed" ProgID="Equation.DSMT4" ShapeID="_x0000_i1029" DrawAspect="Content" ObjectID="_1763832183" r:id="rId11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5E967C6F">
          <v:shape id="_x0000_i103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F24195">
        <w:rPr>
          <w:position w:val="-6"/>
        </w:rPr>
        <w:pict w14:anchorId="4E309593">
          <v:shape id="_x0000_i107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7AE8BAE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8E70DC8">
          <v:shape id="_x0000_i1032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24195">
        <w:rPr>
          <w:position w:val="-8"/>
        </w:rPr>
        <w:pict w14:anchorId="13088248">
          <v:shape id="_x0000_i107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E316C33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487AC8B7">
          <v:shape id="_x0000_i103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F24195">
        <w:rPr>
          <w:rFonts w:ascii="宋体" w:hAnsi="宋体"/>
          <w:position w:val="-8"/>
        </w:rPr>
        <w:pict w14:anchorId="2972F60A">
          <v:shape id="_x0000_i107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910C023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2A7CFD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ADE2042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6886F0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2B1925DB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A55A424">
          <v:shape id="_x0000_i103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4195">
        <w:rPr>
          <w:position w:val="-23"/>
        </w:rPr>
        <w:pict w14:anchorId="0286D000">
          <v:shape id="_x0000_i107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7ECE1E1E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08E63817">
          <v:shape id="_x0000_i1038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4195">
        <w:rPr>
          <w:position w:val="-24"/>
        </w:rPr>
        <w:pict w14:anchorId="030284A8">
          <v:shape id="_x0000_i1077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2A7D147">
          <v:shape id="_x0000_i104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4195">
        <w:rPr>
          <w:position w:val="-8"/>
        </w:rPr>
        <w:pict w14:anchorId="4B145A7A">
          <v:shape id="_x0000_i107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46663C1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6DFE167">
          <v:shape id="_x0000_i104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4195">
        <w:rPr>
          <w:position w:val="-8"/>
        </w:rPr>
        <w:pict w14:anchorId="35D70BBA">
          <v:shape id="_x0000_i107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5E9BA36">
          <v:shape id="_x0000_i1044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4195">
        <w:rPr>
          <w:position w:val="-26"/>
        </w:rPr>
        <w:pict w14:anchorId="429962B6">
          <v:shape id="_x0000_i108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70DAA86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2538E20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116CC9B2">
          <v:shape id="_x0000_i1046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4195">
        <w:rPr>
          <w:position w:val="-21"/>
        </w:rPr>
        <w:pict w14:anchorId="15826285">
          <v:shape id="_x0000_i1081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6A804B59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56D77A7C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382C921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60A4C47">
          <v:shape id="_x0000_i1048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4195">
        <w:rPr>
          <w:position w:val="-8"/>
        </w:rPr>
        <w:pict w14:anchorId="141D0FF8">
          <v:shape id="_x0000_i1082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9FA5E35">
          <v:shape id="_x0000_i105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4195">
        <w:rPr>
          <w:position w:val="-26"/>
        </w:rPr>
        <w:pict w14:anchorId="54FCEB2C">
          <v:shape id="_x0000_i1083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B6AC7E9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A841613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5D6E19C">
          <v:shape id="_x0000_i105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4195">
        <w:rPr>
          <w:position w:val="-8"/>
        </w:rPr>
        <w:pict w14:anchorId="1F99E35C">
          <v:shape id="_x0000_i108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384FCE6A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DB3F10C">
          <v:shape id="_x0000_i105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24195">
        <w:rPr>
          <w:position w:val="-8"/>
        </w:rPr>
        <w:pict w14:anchorId="2B335524">
          <v:shape id="_x0000_i108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68AE878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A9344A1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6B56229D">
          <v:shape id="_x0000_i105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4195">
        <w:rPr>
          <w:position w:val="-9"/>
        </w:rPr>
        <w:pict w14:anchorId="627AC763">
          <v:shape id="_x0000_i108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EBC997F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1B3FFF9A">
          <v:shape id="_x0000_i105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F24195">
        <w:rPr>
          <w:rFonts w:ascii="Cambria Math" w:hAnsi="Cambria Math"/>
          <w:color w:val="000000"/>
          <w:szCs w:val="21"/>
        </w:rPr>
        <w:pict w14:anchorId="013D7A3C">
          <v:shape id="_x0000_i1087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4598224" w14:textId="77777777" w:rsidR="00794676" w:rsidRPr="00C72292" w:rsidRDefault="00794676" w:rsidP="00794676">
      <w:pPr>
        <w:pStyle w:val="a0"/>
        <w:ind w:left="1470" w:right="1470"/>
      </w:pPr>
    </w:p>
    <w:p w14:paraId="68E27338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25" w:name="_Toc153219190"/>
      <w:r>
        <w:rPr>
          <w:rFonts w:hint="eastAsia"/>
        </w:rPr>
        <w:t>边界</w:t>
      </w:r>
      <w:r>
        <w:t>条件参数设置</w:t>
      </w:r>
      <w:bookmarkEnd w:id="25"/>
    </w:p>
    <w:p w14:paraId="526B2ADF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26" w:name="_Toc15321919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2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81DBB75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4588CB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41A60C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2FFA38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4309DA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11057F4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7AD5E88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739D7EF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B0B0F9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2E87079F">
                <v:shape id="_x0000_i1060" type="#_x0000_t75" style="width:15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2621FE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D3C1E9B">
                <v:shape id="_x0000_i1061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F24195">
              <w:rPr>
                <w:position w:val="-8"/>
              </w:rPr>
              <w:pict w14:anchorId="566ED5FE">
                <v:shape id="_x0000_i108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696E80AF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F4BBA60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232DDEA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11DA43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51463E0">
                <v:shape id="_x0000_i106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932D61D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E4CC61D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72592D7C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238390D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4783B30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F5EF794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0958008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A486E6E">
                <v:shape id="_x0000_i1064" type="#_x0000_t75" style="width:2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0197AB6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C85640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45AEDBA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D297DE2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94C97A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7C134B9">
                <v:shape id="_x0000_i106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A637016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A1070FB">
                <v:shape id="_x0000_i106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F24195">
              <w:rPr>
                <w:position w:val="-8"/>
              </w:rPr>
              <w:pict w14:anchorId="33CB0382">
                <v:shape id="_x0000_i108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3CFC438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04A79C72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57BF8DB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BCF10F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E526028">
                <v:shape id="_x0000_i106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1CB4AC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F003C6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7196D1E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00D410A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006C50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93F8E6A">
                <v:shape id="_x0000_i106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EC22EE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A8D5F8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C97A121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784CC24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27" w:name="_Toc15321919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27"/>
    </w:p>
    <w:p w14:paraId="5C983AB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8" w:name="室外逐时温度"/>
      <w:bookmarkEnd w:id="28"/>
      <w:r>
        <w:rPr>
          <w:noProof/>
        </w:rPr>
        <w:drawing>
          <wp:inline distT="0" distB="0" distL="0" distR="0" wp14:anchorId="1D4BB298" wp14:editId="7C0F21D8">
            <wp:extent cx="5667375" cy="27336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0C04F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65E92" w14:paraId="6FA35CEE" w14:textId="77777777">
        <w:tc>
          <w:tcPr>
            <w:tcW w:w="777" w:type="dxa"/>
            <w:shd w:val="clear" w:color="auto" w:fill="E6E6E6"/>
            <w:vAlign w:val="center"/>
          </w:tcPr>
          <w:p w14:paraId="38AE71D0" w14:textId="77777777" w:rsidR="00A65E9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510D9C" w14:textId="77777777" w:rsidR="00A65E9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83D35F" w14:textId="77777777" w:rsidR="00A65E9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5091BE" w14:textId="77777777" w:rsidR="00A65E9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F402A2" w14:textId="77777777" w:rsidR="00A65E9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5EE2C" w14:textId="77777777" w:rsidR="00A65E9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EE85A" w14:textId="77777777" w:rsidR="00A65E9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047A6C" w14:textId="77777777" w:rsidR="00A65E9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D93DC7" w14:textId="77777777" w:rsidR="00A65E9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23CC24" w14:textId="77777777" w:rsidR="00A65E9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B5A8B" w14:textId="77777777" w:rsidR="00A65E9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AD5BB1" w14:textId="77777777" w:rsidR="00A65E92" w:rsidRDefault="00000000">
            <w:pPr>
              <w:jc w:val="center"/>
            </w:pPr>
            <w:r>
              <w:t>11:00</w:t>
            </w:r>
          </w:p>
        </w:tc>
      </w:tr>
      <w:tr w:rsidR="00A65E92" w14:paraId="7F27B50D" w14:textId="77777777">
        <w:tc>
          <w:tcPr>
            <w:tcW w:w="777" w:type="dxa"/>
            <w:vAlign w:val="center"/>
          </w:tcPr>
          <w:p w14:paraId="6931092D" w14:textId="77777777" w:rsidR="00A65E92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1939E0C9" w14:textId="77777777" w:rsidR="00A65E92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5C7145E6" w14:textId="77777777" w:rsidR="00A65E92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00938251" w14:textId="77777777" w:rsidR="00A65E92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35FB1745" w14:textId="77777777" w:rsidR="00A65E92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7CB89498" w14:textId="77777777" w:rsidR="00A65E92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5029916A" w14:textId="77777777" w:rsidR="00A65E92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65BC75A2" w14:textId="77777777" w:rsidR="00A65E92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09F9B7CC" w14:textId="77777777" w:rsidR="00A65E92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4C0CCED2" w14:textId="77777777" w:rsidR="00A65E92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22673398" w14:textId="77777777" w:rsidR="00A65E92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6C3317DF" w14:textId="77777777" w:rsidR="00A65E92" w:rsidRDefault="00000000">
            <w:r>
              <w:t>37.30</w:t>
            </w:r>
          </w:p>
        </w:tc>
      </w:tr>
      <w:tr w:rsidR="00A65E92" w14:paraId="1076E83E" w14:textId="77777777">
        <w:tc>
          <w:tcPr>
            <w:tcW w:w="777" w:type="dxa"/>
            <w:shd w:val="clear" w:color="auto" w:fill="E6E6E6"/>
            <w:vAlign w:val="center"/>
          </w:tcPr>
          <w:p w14:paraId="3159BB6B" w14:textId="77777777" w:rsidR="00A65E9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7CFE9" w14:textId="77777777" w:rsidR="00A65E9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007E5" w14:textId="77777777" w:rsidR="00A65E9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BA567" w14:textId="77777777" w:rsidR="00A65E9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34FF4A" w14:textId="77777777" w:rsidR="00A65E9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28D6E" w14:textId="77777777" w:rsidR="00A65E9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6893C0" w14:textId="77777777" w:rsidR="00A65E9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F8D79C" w14:textId="77777777" w:rsidR="00A65E9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74519D" w14:textId="77777777" w:rsidR="00A65E9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BDAFE" w14:textId="77777777" w:rsidR="00A65E9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CE590" w14:textId="77777777" w:rsidR="00A65E9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FB45A" w14:textId="77777777" w:rsidR="00A65E92" w:rsidRDefault="00000000">
            <w:r>
              <w:t>23:00</w:t>
            </w:r>
          </w:p>
        </w:tc>
      </w:tr>
      <w:tr w:rsidR="00A65E92" w14:paraId="2E5FB895" w14:textId="77777777">
        <w:tc>
          <w:tcPr>
            <w:tcW w:w="777" w:type="dxa"/>
            <w:vAlign w:val="center"/>
          </w:tcPr>
          <w:p w14:paraId="3CB85CA1" w14:textId="77777777" w:rsidR="00A65E92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07C6589F" w14:textId="77777777" w:rsidR="00A65E92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5F426DDA" w14:textId="77777777" w:rsidR="00A65E92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127D36D7" w14:textId="77777777" w:rsidR="00A65E92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68AD8622" w14:textId="77777777" w:rsidR="00A65E92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63FFB0BF" w14:textId="77777777" w:rsidR="00A65E92" w:rsidRDefault="00000000">
            <w:r>
              <w:t>41.10</w:t>
            </w:r>
          </w:p>
        </w:tc>
        <w:tc>
          <w:tcPr>
            <w:tcW w:w="777" w:type="dxa"/>
            <w:vAlign w:val="center"/>
          </w:tcPr>
          <w:p w14:paraId="632C8CE4" w14:textId="77777777" w:rsidR="00A65E92" w:rsidRDefault="00000000">
            <w:r>
              <w:t>41.00</w:t>
            </w:r>
          </w:p>
        </w:tc>
        <w:tc>
          <w:tcPr>
            <w:tcW w:w="777" w:type="dxa"/>
            <w:vAlign w:val="center"/>
          </w:tcPr>
          <w:p w14:paraId="3F25EA2F" w14:textId="77777777" w:rsidR="00A65E92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2C95E15F" w14:textId="77777777" w:rsidR="00A65E92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0CF3BA41" w14:textId="77777777" w:rsidR="00A65E92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7D3D00B0" w14:textId="77777777" w:rsidR="00A65E92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28505F2B" w14:textId="77777777" w:rsidR="00A65E92" w:rsidRDefault="00000000">
            <w:r>
              <w:t>32.20</w:t>
            </w:r>
          </w:p>
        </w:tc>
      </w:tr>
    </w:tbl>
    <w:p w14:paraId="2938FC4E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9" w:name="室外逐时温度表格"/>
      <w:bookmarkEnd w:id="29"/>
    </w:p>
    <w:p w14:paraId="0A33FD74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0" w:name="室外逐时温度备注"/>
      <w:bookmarkEnd w:id="30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p w14:paraId="078EF8B3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31" w:name="_Toc15321919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3BA1498A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2E7AF4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D3C6F9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290E4AA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A945E44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58F0FAC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7FD39BE7">
                <v:shape id="_x0000_i107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C58F97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C677572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8114BC3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8F13C3B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A65E92" w14:paraId="39C16DD0" w14:textId="77777777">
        <w:tc>
          <w:tcPr>
            <w:tcW w:w="1556" w:type="dxa"/>
            <w:shd w:val="clear" w:color="auto" w:fill="E6E6E6"/>
            <w:vAlign w:val="center"/>
          </w:tcPr>
          <w:p w14:paraId="19A081FF" w14:textId="77777777" w:rsidR="00A65E92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DA7CFF4" w14:textId="77777777" w:rsidR="00A65E92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9E1A5F2" w14:textId="77777777" w:rsidR="00A65E92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0A81ABF" w14:textId="77777777" w:rsidR="00A65E92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C16BF18" w14:textId="77777777" w:rsidR="00A65E92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ADCDEB" w14:textId="77777777" w:rsidR="00A65E92" w:rsidRDefault="00000000">
            <w:pPr>
              <w:jc w:val="center"/>
            </w:pPr>
            <w:r>
              <w:t>水平</w:t>
            </w:r>
          </w:p>
        </w:tc>
      </w:tr>
      <w:tr w:rsidR="00A65E92" w14:paraId="748E7C41" w14:textId="77777777">
        <w:tc>
          <w:tcPr>
            <w:tcW w:w="1556" w:type="dxa"/>
            <w:shd w:val="clear" w:color="auto" w:fill="E6E6E6"/>
            <w:vAlign w:val="center"/>
          </w:tcPr>
          <w:p w14:paraId="4C9E9C4E" w14:textId="77777777" w:rsidR="00A65E92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7BDF2AB5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7661CF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930602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5A6353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A156DF" w14:textId="77777777" w:rsidR="00A65E92" w:rsidRDefault="00000000">
            <w:r>
              <w:t>0.00</w:t>
            </w:r>
          </w:p>
        </w:tc>
      </w:tr>
      <w:tr w:rsidR="00A65E92" w14:paraId="7E6B43DD" w14:textId="77777777">
        <w:tc>
          <w:tcPr>
            <w:tcW w:w="1556" w:type="dxa"/>
            <w:shd w:val="clear" w:color="auto" w:fill="E6E6E6"/>
            <w:vAlign w:val="center"/>
          </w:tcPr>
          <w:p w14:paraId="1941C240" w14:textId="77777777" w:rsidR="00A65E92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0AC5D5D0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A847C1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D5A3FB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B00D176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7090AE" w14:textId="77777777" w:rsidR="00A65E92" w:rsidRDefault="00000000">
            <w:r>
              <w:t>0.00</w:t>
            </w:r>
          </w:p>
        </w:tc>
      </w:tr>
      <w:tr w:rsidR="00A65E92" w14:paraId="69ACC4BF" w14:textId="77777777">
        <w:tc>
          <w:tcPr>
            <w:tcW w:w="1556" w:type="dxa"/>
            <w:shd w:val="clear" w:color="auto" w:fill="E6E6E6"/>
            <w:vAlign w:val="center"/>
          </w:tcPr>
          <w:p w14:paraId="7417819F" w14:textId="77777777" w:rsidR="00A65E92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44D4B935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D1F741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0739A7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3B889F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F50425" w14:textId="77777777" w:rsidR="00A65E92" w:rsidRDefault="00000000">
            <w:r>
              <w:t>0.00</w:t>
            </w:r>
          </w:p>
        </w:tc>
      </w:tr>
      <w:tr w:rsidR="00A65E92" w14:paraId="31642362" w14:textId="77777777">
        <w:tc>
          <w:tcPr>
            <w:tcW w:w="1556" w:type="dxa"/>
            <w:shd w:val="clear" w:color="auto" w:fill="E6E6E6"/>
            <w:vAlign w:val="center"/>
          </w:tcPr>
          <w:p w14:paraId="2404D444" w14:textId="77777777" w:rsidR="00A65E92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684FF85C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F7E272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B7275F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6E604C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7115F4" w14:textId="77777777" w:rsidR="00A65E92" w:rsidRDefault="00000000">
            <w:r>
              <w:t>0.00</w:t>
            </w:r>
          </w:p>
        </w:tc>
      </w:tr>
      <w:tr w:rsidR="00A65E92" w14:paraId="35E20E47" w14:textId="77777777">
        <w:tc>
          <w:tcPr>
            <w:tcW w:w="1556" w:type="dxa"/>
            <w:shd w:val="clear" w:color="auto" w:fill="E6E6E6"/>
            <w:vAlign w:val="center"/>
          </w:tcPr>
          <w:p w14:paraId="69AE3640" w14:textId="77777777" w:rsidR="00A65E92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5B64124F" w14:textId="77777777" w:rsidR="00A65E92" w:rsidRDefault="00000000">
            <w:r>
              <w:t>0.45</w:t>
            </w:r>
          </w:p>
        </w:tc>
        <w:tc>
          <w:tcPr>
            <w:tcW w:w="1556" w:type="dxa"/>
            <w:vAlign w:val="center"/>
          </w:tcPr>
          <w:p w14:paraId="291F5178" w14:textId="77777777" w:rsidR="00A65E92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31852A3B" w14:textId="77777777" w:rsidR="00A65E92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5CB1F7C4" w14:textId="77777777" w:rsidR="00A65E92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327B0E58" w14:textId="77777777" w:rsidR="00A65E92" w:rsidRDefault="00000000">
            <w:r>
              <w:t>0.00</w:t>
            </w:r>
          </w:p>
        </w:tc>
      </w:tr>
      <w:tr w:rsidR="00A65E92" w14:paraId="6DC00445" w14:textId="77777777">
        <w:tc>
          <w:tcPr>
            <w:tcW w:w="1556" w:type="dxa"/>
            <w:shd w:val="clear" w:color="auto" w:fill="E6E6E6"/>
            <w:vAlign w:val="center"/>
          </w:tcPr>
          <w:p w14:paraId="3C4A7822" w14:textId="77777777" w:rsidR="00A65E92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0FEF8EFD" w14:textId="77777777" w:rsidR="00A65E92" w:rsidRDefault="00000000">
            <w:r>
              <w:t>100.10</w:t>
            </w:r>
          </w:p>
        </w:tc>
        <w:tc>
          <w:tcPr>
            <w:tcW w:w="1556" w:type="dxa"/>
            <w:vAlign w:val="center"/>
          </w:tcPr>
          <w:p w14:paraId="744D4331" w14:textId="77777777" w:rsidR="00A65E92" w:rsidRDefault="00000000">
            <w:r>
              <w:t>47.30</w:t>
            </w:r>
          </w:p>
        </w:tc>
        <w:tc>
          <w:tcPr>
            <w:tcW w:w="1556" w:type="dxa"/>
            <w:vAlign w:val="center"/>
          </w:tcPr>
          <w:p w14:paraId="5317B359" w14:textId="77777777" w:rsidR="00A65E92" w:rsidRDefault="00000000">
            <w:r>
              <w:t>50.52</w:t>
            </w:r>
          </w:p>
        </w:tc>
        <w:tc>
          <w:tcPr>
            <w:tcW w:w="1556" w:type="dxa"/>
            <w:vAlign w:val="center"/>
          </w:tcPr>
          <w:p w14:paraId="4F48439C" w14:textId="77777777" w:rsidR="00A65E92" w:rsidRDefault="00000000">
            <w:r>
              <w:t>25.91</w:t>
            </w:r>
          </w:p>
        </w:tc>
        <w:tc>
          <w:tcPr>
            <w:tcW w:w="1556" w:type="dxa"/>
            <w:vAlign w:val="center"/>
          </w:tcPr>
          <w:p w14:paraId="22568F31" w14:textId="77777777" w:rsidR="00A65E92" w:rsidRDefault="00000000">
            <w:r>
              <w:t>93.90</w:t>
            </w:r>
          </w:p>
        </w:tc>
      </w:tr>
      <w:tr w:rsidR="00A65E92" w14:paraId="28FE3922" w14:textId="77777777">
        <w:tc>
          <w:tcPr>
            <w:tcW w:w="1556" w:type="dxa"/>
            <w:shd w:val="clear" w:color="auto" w:fill="E6E6E6"/>
            <w:vAlign w:val="center"/>
          </w:tcPr>
          <w:p w14:paraId="7A70B11E" w14:textId="77777777" w:rsidR="00A65E92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5047B506" w14:textId="77777777" w:rsidR="00A65E92" w:rsidRDefault="00000000">
            <w:r>
              <w:t>196.32</w:t>
            </w:r>
          </w:p>
        </w:tc>
        <w:tc>
          <w:tcPr>
            <w:tcW w:w="1556" w:type="dxa"/>
            <w:vAlign w:val="center"/>
          </w:tcPr>
          <w:p w14:paraId="69F87B06" w14:textId="77777777" w:rsidR="00A65E92" w:rsidRDefault="00000000">
            <w:r>
              <w:t>100.40</w:t>
            </w:r>
          </w:p>
        </w:tc>
        <w:tc>
          <w:tcPr>
            <w:tcW w:w="1556" w:type="dxa"/>
            <w:vAlign w:val="center"/>
          </w:tcPr>
          <w:p w14:paraId="7C9478D5" w14:textId="77777777" w:rsidR="00A65E92" w:rsidRDefault="00000000">
            <w:r>
              <w:t>93.37</w:t>
            </w:r>
          </w:p>
        </w:tc>
        <w:tc>
          <w:tcPr>
            <w:tcW w:w="1556" w:type="dxa"/>
            <w:vAlign w:val="center"/>
          </w:tcPr>
          <w:p w14:paraId="66EC738B" w14:textId="77777777" w:rsidR="00A65E92" w:rsidRDefault="00000000">
            <w:r>
              <w:t>61.94</w:t>
            </w:r>
          </w:p>
        </w:tc>
        <w:tc>
          <w:tcPr>
            <w:tcW w:w="1556" w:type="dxa"/>
            <w:vAlign w:val="center"/>
          </w:tcPr>
          <w:p w14:paraId="1819988E" w14:textId="77777777" w:rsidR="00A65E92" w:rsidRDefault="00000000">
            <w:r>
              <w:t>194.10</w:t>
            </w:r>
          </w:p>
        </w:tc>
      </w:tr>
      <w:tr w:rsidR="00A65E92" w14:paraId="03CE54B2" w14:textId="77777777">
        <w:tc>
          <w:tcPr>
            <w:tcW w:w="1556" w:type="dxa"/>
            <w:shd w:val="clear" w:color="auto" w:fill="E6E6E6"/>
            <w:vAlign w:val="center"/>
          </w:tcPr>
          <w:p w14:paraId="3BE29402" w14:textId="77777777" w:rsidR="00A65E92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7E54F594" w14:textId="77777777" w:rsidR="00A65E92" w:rsidRDefault="00000000">
            <w:r>
              <w:t>294.17</w:t>
            </w:r>
          </w:p>
        </w:tc>
        <w:tc>
          <w:tcPr>
            <w:tcW w:w="1556" w:type="dxa"/>
            <w:vAlign w:val="center"/>
          </w:tcPr>
          <w:p w14:paraId="1C5E1B57" w14:textId="77777777" w:rsidR="00A65E92" w:rsidRDefault="00000000">
            <w:r>
              <w:t>172.97</w:t>
            </w:r>
          </w:p>
        </w:tc>
        <w:tc>
          <w:tcPr>
            <w:tcW w:w="1556" w:type="dxa"/>
            <w:vAlign w:val="center"/>
          </w:tcPr>
          <w:p w14:paraId="614B93B9" w14:textId="77777777" w:rsidR="00A65E92" w:rsidRDefault="00000000">
            <w:r>
              <w:t>138.18</w:t>
            </w:r>
          </w:p>
        </w:tc>
        <w:tc>
          <w:tcPr>
            <w:tcW w:w="1556" w:type="dxa"/>
            <w:vAlign w:val="center"/>
          </w:tcPr>
          <w:p w14:paraId="2B6F061C" w14:textId="77777777" w:rsidR="00A65E92" w:rsidRDefault="00000000">
            <w:r>
              <w:t>110.65</w:t>
            </w:r>
          </w:p>
        </w:tc>
        <w:tc>
          <w:tcPr>
            <w:tcW w:w="1556" w:type="dxa"/>
            <w:vAlign w:val="center"/>
          </w:tcPr>
          <w:p w14:paraId="5D4A3B35" w14:textId="77777777" w:rsidR="00A65E92" w:rsidRDefault="00000000">
            <w:r>
              <w:t>323.10</w:t>
            </w:r>
          </w:p>
        </w:tc>
      </w:tr>
      <w:tr w:rsidR="00A65E92" w14:paraId="488804F2" w14:textId="77777777">
        <w:tc>
          <w:tcPr>
            <w:tcW w:w="1556" w:type="dxa"/>
            <w:shd w:val="clear" w:color="auto" w:fill="E6E6E6"/>
            <w:vAlign w:val="center"/>
          </w:tcPr>
          <w:p w14:paraId="1D93EE7B" w14:textId="77777777" w:rsidR="00A65E92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4F30B8E7" w14:textId="77777777" w:rsidR="00A65E92" w:rsidRDefault="00000000">
            <w:r>
              <w:t>425.51</w:t>
            </w:r>
          </w:p>
        </w:tc>
        <w:tc>
          <w:tcPr>
            <w:tcW w:w="1556" w:type="dxa"/>
            <w:vAlign w:val="center"/>
          </w:tcPr>
          <w:p w14:paraId="1B32560E" w14:textId="77777777" w:rsidR="00A65E92" w:rsidRDefault="00000000">
            <w:r>
              <w:t>268.63</w:t>
            </w:r>
          </w:p>
        </w:tc>
        <w:tc>
          <w:tcPr>
            <w:tcW w:w="1556" w:type="dxa"/>
            <w:vAlign w:val="center"/>
          </w:tcPr>
          <w:p w14:paraId="751C0C48" w14:textId="77777777" w:rsidR="00A65E92" w:rsidRDefault="00000000">
            <w:r>
              <w:t>175.29</w:t>
            </w:r>
          </w:p>
        </w:tc>
        <w:tc>
          <w:tcPr>
            <w:tcW w:w="1556" w:type="dxa"/>
            <w:vAlign w:val="center"/>
          </w:tcPr>
          <w:p w14:paraId="50102502" w14:textId="77777777" w:rsidR="00A65E92" w:rsidRDefault="00000000">
            <w:r>
              <w:t>143.27</w:t>
            </w:r>
          </w:p>
        </w:tc>
        <w:tc>
          <w:tcPr>
            <w:tcW w:w="1556" w:type="dxa"/>
            <w:vAlign w:val="center"/>
          </w:tcPr>
          <w:p w14:paraId="1668AB80" w14:textId="77777777" w:rsidR="00A65E92" w:rsidRDefault="00000000">
            <w:r>
              <w:t>521.30</w:t>
            </w:r>
          </w:p>
        </w:tc>
      </w:tr>
      <w:tr w:rsidR="00A65E92" w14:paraId="56A714B5" w14:textId="77777777">
        <w:tc>
          <w:tcPr>
            <w:tcW w:w="1556" w:type="dxa"/>
            <w:shd w:val="clear" w:color="auto" w:fill="E6E6E6"/>
            <w:vAlign w:val="center"/>
          </w:tcPr>
          <w:p w14:paraId="2532A1A4" w14:textId="77777777" w:rsidR="00A65E92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226FCF5F" w14:textId="77777777" w:rsidR="00A65E92" w:rsidRDefault="00000000">
            <w:r>
              <w:t>419.79</w:t>
            </w:r>
          </w:p>
        </w:tc>
        <w:tc>
          <w:tcPr>
            <w:tcW w:w="1556" w:type="dxa"/>
            <w:vAlign w:val="center"/>
          </w:tcPr>
          <w:p w14:paraId="36732B3B" w14:textId="77777777" w:rsidR="00A65E92" w:rsidRDefault="00000000">
            <w:r>
              <w:t>356.50</w:t>
            </w:r>
          </w:p>
        </w:tc>
        <w:tc>
          <w:tcPr>
            <w:tcW w:w="1556" w:type="dxa"/>
            <w:vAlign w:val="center"/>
          </w:tcPr>
          <w:p w14:paraId="7B4E475A" w14:textId="77777777" w:rsidR="00A65E92" w:rsidRDefault="00000000">
            <w:r>
              <w:t>201.02</w:t>
            </w:r>
          </w:p>
        </w:tc>
        <w:tc>
          <w:tcPr>
            <w:tcW w:w="1556" w:type="dxa"/>
            <w:vAlign w:val="center"/>
          </w:tcPr>
          <w:p w14:paraId="05144E7F" w14:textId="77777777" w:rsidR="00A65E92" w:rsidRDefault="00000000">
            <w:r>
              <w:t>165.99</w:t>
            </w:r>
          </w:p>
        </w:tc>
        <w:tc>
          <w:tcPr>
            <w:tcW w:w="1556" w:type="dxa"/>
            <w:vAlign w:val="center"/>
          </w:tcPr>
          <w:p w14:paraId="771408EB" w14:textId="77777777" w:rsidR="00A65E92" w:rsidRDefault="00000000">
            <w:r>
              <w:t>662.80</w:t>
            </w:r>
          </w:p>
        </w:tc>
      </w:tr>
      <w:tr w:rsidR="00A65E92" w14:paraId="50E47C23" w14:textId="77777777">
        <w:tc>
          <w:tcPr>
            <w:tcW w:w="1556" w:type="dxa"/>
            <w:shd w:val="clear" w:color="auto" w:fill="E6E6E6"/>
            <w:vAlign w:val="center"/>
          </w:tcPr>
          <w:p w14:paraId="62D24EF9" w14:textId="77777777" w:rsidR="00A65E92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392CA3E3" w14:textId="77777777" w:rsidR="00A65E92" w:rsidRDefault="00000000">
            <w:r>
              <w:t>366.25</w:t>
            </w:r>
          </w:p>
        </w:tc>
        <w:tc>
          <w:tcPr>
            <w:tcW w:w="1556" w:type="dxa"/>
            <w:vAlign w:val="center"/>
          </w:tcPr>
          <w:p w14:paraId="009817DB" w14:textId="77777777" w:rsidR="00A65E92" w:rsidRDefault="00000000">
            <w:r>
              <w:t>447.33</w:t>
            </w:r>
          </w:p>
        </w:tc>
        <w:tc>
          <w:tcPr>
            <w:tcW w:w="1556" w:type="dxa"/>
            <w:vAlign w:val="center"/>
          </w:tcPr>
          <w:p w14:paraId="65D7DE9C" w14:textId="77777777" w:rsidR="00A65E92" w:rsidRDefault="00000000">
            <w:r>
              <w:t>233.58</w:t>
            </w:r>
          </w:p>
        </w:tc>
        <w:tc>
          <w:tcPr>
            <w:tcW w:w="1556" w:type="dxa"/>
            <w:vAlign w:val="center"/>
          </w:tcPr>
          <w:p w14:paraId="2583ED67" w14:textId="77777777" w:rsidR="00A65E92" w:rsidRDefault="00000000">
            <w:r>
              <w:t>193.81</w:t>
            </w:r>
          </w:p>
        </w:tc>
        <w:tc>
          <w:tcPr>
            <w:tcW w:w="1556" w:type="dxa"/>
            <w:vAlign w:val="center"/>
          </w:tcPr>
          <w:p w14:paraId="5137487B" w14:textId="77777777" w:rsidR="00A65E92" w:rsidRDefault="00000000">
            <w:r>
              <w:t>806.00</w:t>
            </w:r>
          </w:p>
        </w:tc>
      </w:tr>
      <w:tr w:rsidR="00A65E92" w14:paraId="26E7555A" w14:textId="77777777">
        <w:tc>
          <w:tcPr>
            <w:tcW w:w="1556" w:type="dxa"/>
            <w:shd w:val="clear" w:color="auto" w:fill="E6E6E6"/>
            <w:vAlign w:val="center"/>
          </w:tcPr>
          <w:p w14:paraId="687B224E" w14:textId="77777777" w:rsidR="00A65E92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56DFF123" w14:textId="77777777" w:rsidR="00A65E92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6832ADA5" w14:textId="77777777" w:rsidR="00A65E92" w:rsidRDefault="00000000">
            <w:r>
              <w:t>489.74</w:t>
            </w:r>
          </w:p>
        </w:tc>
        <w:tc>
          <w:tcPr>
            <w:tcW w:w="1556" w:type="dxa"/>
            <w:vAlign w:val="center"/>
          </w:tcPr>
          <w:p w14:paraId="7B3C7C4A" w14:textId="77777777" w:rsidR="00A65E92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5A790B8E" w14:textId="77777777" w:rsidR="00A65E92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70BD3D58" w14:textId="77777777" w:rsidR="00A65E92" w:rsidRDefault="00000000">
            <w:r>
              <w:t>873.70</w:t>
            </w:r>
          </w:p>
        </w:tc>
      </w:tr>
      <w:tr w:rsidR="00A65E92" w14:paraId="1D4FAA71" w14:textId="77777777">
        <w:tc>
          <w:tcPr>
            <w:tcW w:w="1556" w:type="dxa"/>
            <w:shd w:val="clear" w:color="auto" w:fill="E6E6E6"/>
            <w:vAlign w:val="center"/>
          </w:tcPr>
          <w:p w14:paraId="13C22541" w14:textId="77777777" w:rsidR="00A65E92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A1BF400" w14:textId="77777777" w:rsidR="00A65E92" w:rsidRDefault="00000000">
            <w:r>
              <w:t>235.96</w:t>
            </w:r>
          </w:p>
        </w:tc>
        <w:tc>
          <w:tcPr>
            <w:tcW w:w="1556" w:type="dxa"/>
            <w:vAlign w:val="center"/>
          </w:tcPr>
          <w:p w14:paraId="3D6C5F1E" w14:textId="77777777" w:rsidR="00A65E92" w:rsidRDefault="00000000">
            <w:r>
              <w:t>457.64</w:t>
            </w:r>
          </w:p>
        </w:tc>
        <w:tc>
          <w:tcPr>
            <w:tcW w:w="1556" w:type="dxa"/>
            <w:vAlign w:val="center"/>
          </w:tcPr>
          <w:p w14:paraId="0189E7CE" w14:textId="77777777" w:rsidR="00A65E92" w:rsidRDefault="00000000">
            <w:r>
              <w:t>374.65</w:t>
            </w:r>
          </w:p>
        </w:tc>
        <w:tc>
          <w:tcPr>
            <w:tcW w:w="1556" w:type="dxa"/>
            <w:vAlign w:val="center"/>
          </w:tcPr>
          <w:p w14:paraId="228E7E83" w14:textId="77777777" w:rsidR="00A65E92" w:rsidRDefault="00000000">
            <w:r>
              <w:t>196.16</w:t>
            </w:r>
          </w:p>
        </w:tc>
        <w:tc>
          <w:tcPr>
            <w:tcW w:w="1556" w:type="dxa"/>
            <w:vAlign w:val="center"/>
          </w:tcPr>
          <w:p w14:paraId="4F9835AA" w14:textId="77777777" w:rsidR="00A65E92" w:rsidRDefault="00000000">
            <w:r>
              <w:t>828.90</w:t>
            </w:r>
          </w:p>
        </w:tc>
      </w:tr>
      <w:tr w:rsidR="00A65E92" w14:paraId="01FCC603" w14:textId="77777777">
        <w:tc>
          <w:tcPr>
            <w:tcW w:w="1556" w:type="dxa"/>
            <w:shd w:val="clear" w:color="auto" w:fill="E6E6E6"/>
            <w:vAlign w:val="center"/>
          </w:tcPr>
          <w:p w14:paraId="144A6D99" w14:textId="77777777" w:rsidR="00A65E92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065B3112" w14:textId="77777777" w:rsidR="00A65E92" w:rsidRDefault="00000000">
            <w:r>
              <w:t>215.46</w:t>
            </w:r>
          </w:p>
        </w:tc>
        <w:tc>
          <w:tcPr>
            <w:tcW w:w="1556" w:type="dxa"/>
            <w:vAlign w:val="center"/>
          </w:tcPr>
          <w:p w14:paraId="737632A3" w14:textId="77777777" w:rsidR="00A65E92" w:rsidRDefault="00000000">
            <w:r>
              <w:t>391.87</w:t>
            </w:r>
          </w:p>
        </w:tc>
        <w:tc>
          <w:tcPr>
            <w:tcW w:w="1556" w:type="dxa"/>
            <w:vAlign w:val="center"/>
          </w:tcPr>
          <w:p w14:paraId="188192C6" w14:textId="77777777" w:rsidR="00A65E92" w:rsidRDefault="00000000">
            <w:r>
              <w:t>469.03</w:t>
            </w:r>
          </w:p>
        </w:tc>
        <w:tc>
          <w:tcPr>
            <w:tcW w:w="1556" w:type="dxa"/>
            <w:vAlign w:val="center"/>
          </w:tcPr>
          <w:p w14:paraId="3DE87DA3" w14:textId="77777777" w:rsidR="00A65E92" w:rsidRDefault="00000000">
            <w:r>
              <w:t>178.66</w:t>
            </w:r>
          </w:p>
        </w:tc>
        <w:tc>
          <w:tcPr>
            <w:tcW w:w="1556" w:type="dxa"/>
            <w:vAlign w:val="center"/>
          </w:tcPr>
          <w:p w14:paraId="1B28A98A" w14:textId="77777777" w:rsidR="00A65E92" w:rsidRDefault="00000000">
            <w:r>
              <w:t>739.00</w:t>
            </w:r>
          </w:p>
        </w:tc>
      </w:tr>
      <w:tr w:rsidR="00A65E92" w14:paraId="695B7B19" w14:textId="77777777">
        <w:tc>
          <w:tcPr>
            <w:tcW w:w="1556" w:type="dxa"/>
            <w:shd w:val="clear" w:color="auto" w:fill="E6E6E6"/>
            <w:vAlign w:val="center"/>
          </w:tcPr>
          <w:p w14:paraId="59452161" w14:textId="77777777" w:rsidR="00A65E92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4C1E5A3C" w14:textId="77777777" w:rsidR="00A65E92" w:rsidRDefault="00000000">
            <w:r>
              <w:t>195.10</w:t>
            </w:r>
          </w:p>
        </w:tc>
        <w:tc>
          <w:tcPr>
            <w:tcW w:w="1556" w:type="dxa"/>
            <w:vAlign w:val="center"/>
          </w:tcPr>
          <w:p w14:paraId="43789207" w14:textId="77777777" w:rsidR="00A65E92" w:rsidRDefault="00000000">
            <w:r>
              <w:t>312.01</w:t>
            </w:r>
          </w:p>
        </w:tc>
        <w:tc>
          <w:tcPr>
            <w:tcW w:w="1556" w:type="dxa"/>
            <w:vAlign w:val="center"/>
          </w:tcPr>
          <w:p w14:paraId="0386F568" w14:textId="77777777" w:rsidR="00A65E92" w:rsidRDefault="00000000">
            <w:r>
              <w:t>532.44</w:t>
            </w:r>
          </w:p>
        </w:tc>
        <w:tc>
          <w:tcPr>
            <w:tcW w:w="1556" w:type="dxa"/>
            <w:vAlign w:val="center"/>
          </w:tcPr>
          <w:p w14:paraId="6B81489B" w14:textId="77777777" w:rsidR="00A65E92" w:rsidRDefault="00000000">
            <w:r>
              <w:t>160.86</w:t>
            </w:r>
          </w:p>
        </w:tc>
        <w:tc>
          <w:tcPr>
            <w:tcW w:w="1556" w:type="dxa"/>
            <w:vAlign w:val="center"/>
          </w:tcPr>
          <w:p w14:paraId="59CB5A7E" w14:textId="77777777" w:rsidR="00A65E92" w:rsidRDefault="00000000">
            <w:r>
              <w:t>634.10</w:t>
            </w:r>
          </w:p>
        </w:tc>
      </w:tr>
      <w:tr w:rsidR="00A65E92" w14:paraId="79B65C03" w14:textId="77777777">
        <w:tc>
          <w:tcPr>
            <w:tcW w:w="1556" w:type="dxa"/>
            <w:shd w:val="clear" w:color="auto" w:fill="E6E6E6"/>
            <w:vAlign w:val="center"/>
          </w:tcPr>
          <w:p w14:paraId="758E5A6D" w14:textId="77777777" w:rsidR="00A65E92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712FFA76" w14:textId="77777777" w:rsidR="00A65E92" w:rsidRDefault="00000000">
            <w:r>
              <w:t>161.85</w:t>
            </w:r>
          </w:p>
        </w:tc>
        <w:tc>
          <w:tcPr>
            <w:tcW w:w="1556" w:type="dxa"/>
            <w:vAlign w:val="center"/>
          </w:tcPr>
          <w:p w14:paraId="58A86C3D" w14:textId="77777777" w:rsidR="00A65E92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504D453D" w14:textId="77777777" w:rsidR="00A65E92" w:rsidRDefault="00000000">
            <w:r>
              <w:t>493.75</w:t>
            </w:r>
          </w:p>
        </w:tc>
        <w:tc>
          <w:tcPr>
            <w:tcW w:w="1556" w:type="dxa"/>
            <w:vAlign w:val="center"/>
          </w:tcPr>
          <w:p w14:paraId="3F661046" w14:textId="77777777" w:rsidR="00A65E92" w:rsidRDefault="00000000">
            <w:r>
              <w:t>131.91</w:t>
            </w:r>
          </w:p>
        </w:tc>
        <w:tc>
          <w:tcPr>
            <w:tcW w:w="1556" w:type="dxa"/>
            <w:vAlign w:val="center"/>
          </w:tcPr>
          <w:p w14:paraId="498B2279" w14:textId="77777777" w:rsidR="00A65E92" w:rsidRDefault="00000000">
            <w:r>
              <w:t>467.20</w:t>
            </w:r>
          </w:p>
        </w:tc>
      </w:tr>
      <w:tr w:rsidR="00A65E92" w14:paraId="4E4CF6F6" w14:textId="77777777">
        <w:tc>
          <w:tcPr>
            <w:tcW w:w="1556" w:type="dxa"/>
            <w:shd w:val="clear" w:color="auto" w:fill="E6E6E6"/>
            <w:vAlign w:val="center"/>
          </w:tcPr>
          <w:p w14:paraId="63F4DA0C" w14:textId="77777777" w:rsidR="00A65E92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435DDB0C" w14:textId="77777777" w:rsidR="00A65E92" w:rsidRDefault="00000000">
            <w:r>
              <w:t>118.61</w:t>
            </w:r>
          </w:p>
        </w:tc>
        <w:tc>
          <w:tcPr>
            <w:tcW w:w="1556" w:type="dxa"/>
            <w:vAlign w:val="center"/>
          </w:tcPr>
          <w:p w14:paraId="02A9294A" w14:textId="77777777" w:rsidR="00A65E92" w:rsidRDefault="00000000">
            <w:r>
              <w:t>107.20</w:t>
            </w:r>
          </w:p>
        </w:tc>
        <w:tc>
          <w:tcPr>
            <w:tcW w:w="1556" w:type="dxa"/>
            <w:vAlign w:val="center"/>
          </w:tcPr>
          <w:p w14:paraId="2EA1ABC3" w14:textId="77777777" w:rsidR="00A65E92" w:rsidRDefault="00000000">
            <w:r>
              <w:t>408.07</w:t>
            </w:r>
          </w:p>
        </w:tc>
        <w:tc>
          <w:tcPr>
            <w:tcW w:w="1556" w:type="dxa"/>
            <w:vAlign w:val="center"/>
          </w:tcPr>
          <w:p w14:paraId="0B47344F" w14:textId="77777777" w:rsidR="00A65E92" w:rsidRDefault="00000000">
            <w:r>
              <w:t>61.43</w:t>
            </w:r>
          </w:p>
        </w:tc>
        <w:tc>
          <w:tcPr>
            <w:tcW w:w="1556" w:type="dxa"/>
            <w:vAlign w:val="center"/>
          </w:tcPr>
          <w:p w14:paraId="45AE645C" w14:textId="77777777" w:rsidR="00A65E92" w:rsidRDefault="00000000">
            <w:r>
              <w:t>305.90</w:t>
            </w:r>
          </w:p>
        </w:tc>
      </w:tr>
      <w:tr w:rsidR="00A65E92" w14:paraId="3D704694" w14:textId="77777777">
        <w:tc>
          <w:tcPr>
            <w:tcW w:w="1556" w:type="dxa"/>
            <w:shd w:val="clear" w:color="auto" w:fill="E6E6E6"/>
            <w:vAlign w:val="center"/>
          </w:tcPr>
          <w:p w14:paraId="79AB1787" w14:textId="77777777" w:rsidR="00A65E92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33B27FEB" w14:textId="77777777" w:rsidR="00A65E92" w:rsidRDefault="00000000">
            <w:r>
              <w:t>53.49</w:t>
            </w:r>
          </w:p>
        </w:tc>
        <w:tc>
          <w:tcPr>
            <w:tcW w:w="1556" w:type="dxa"/>
            <w:vAlign w:val="center"/>
          </w:tcPr>
          <w:p w14:paraId="61E2272C" w14:textId="77777777" w:rsidR="00A65E92" w:rsidRDefault="00000000">
            <w:r>
              <w:t>17.70</w:t>
            </w:r>
          </w:p>
        </w:tc>
        <w:tc>
          <w:tcPr>
            <w:tcW w:w="1556" w:type="dxa"/>
            <w:vAlign w:val="center"/>
          </w:tcPr>
          <w:p w14:paraId="3C05A3CB" w14:textId="77777777" w:rsidR="00A65E92" w:rsidRDefault="00000000">
            <w:r>
              <w:t>219.33</w:t>
            </w:r>
          </w:p>
        </w:tc>
        <w:tc>
          <w:tcPr>
            <w:tcW w:w="1556" w:type="dxa"/>
            <w:vAlign w:val="center"/>
          </w:tcPr>
          <w:p w14:paraId="3F69704C" w14:textId="77777777" w:rsidR="00A65E92" w:rsidRDefault="00000000">
            <w:r>
              <w:t>3.79</w:t>
            </w:r>
          </w:p>
        </w:tc>
        <w:tc>
          <w:tcPr>
            <w:tcW w:w="1556" w:type="dxa"/>
            <w:vAlign w:val="center"/>
          </w:tcPr>
          <w:p w14:paraId="4B05ED60" w14:textId="77777777" w:rsidR="00A65E92" w:rsidRDefault="00000000">
            <w:r>
              <w:t>121.60</w:t>
            </w:r>
          </w:p>
        </w:tc>
      </w:tr>
      <w:tr w:rsidR="00A65E92" w14:paraId="6D0585B6" w14:textId="77777777">
        <w:tc>
          <w:tcPr>
            <w:tcW w:w="1556" w:type="dxa"/>
            <w:shd w:val="clear" w:color="auto" w:fill="E6E6E6"/>
            <w:vAlign w:val="center"/>
          </w:tcPr>
          <w:p w14:paraId="17507947" w14:textId="77777777" w:rsidR="00A65E92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054966A6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F39737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FCF98F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FEE865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2657DD" w14:textId="77777777" w:rsidR="00A65E92" w:rsidRDefault="00000000">
            <w:r>
              <w:t>0.00</w:t>
            </w:r>
          </w:p>
        </w:tc>
      </w:tr>
      <w:tr w:rsidR="00A65E92" w14:paraId="003C78B5" w14:textId="77777777">
        <w:tc>
          <w:tcPr>
            <w:tcW w:w="1556" w:type="dxa"/>
            <w:shd w:val="clear" w:color="auto" w:fill="E6E6E6"/>
            <w:vAlign w:val="center"/>
          </w:tcPr>
          <w:p w14:paraId="07E77B73" w14:textId="77777777" w:rsidR="00A65E92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677A6A5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40E6CD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E31EAA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1C3194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A6E218" w14:textId="77777777" w:rsidR="00A65E92" w:rsidRDefault="00000000">
            <w:r>
              <w:t>0.00</w:t>
            </w:r>
          </w:p>
        </w:tc>
      </w:tr>
      <w:tr w:rsidR="00A65E92" w14:paraId="022F5C5D" w14:textId="77777777">
        <w:tc>
          <w:tcPr>
            <w:tcW w:w="1556" w:type="dxa"/>
            <w:shd w:val="clear" w:color="auto" w:fill="E6E6E6"/>
            <w:vAlign w:val="center"/>
          </w:tcPr>
          <w:p w14:paraId="2AEF5DE5" w14:textId="77777777" w:rsidR="00A65E92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3BF1DF21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09BB0C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598ED5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C94232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FD3035" w14:textId="77777777" w:rsidR="00A65E92" w:rsidRDefault="00000000">
            <w:r>
              <w:t>0.00</w:t>
            </w:r>
          </w:p>
        </w:tc>
      </w:tr>
      <w:tr w:rsidR="00A65E92" w14:paraId="22D4360A" w14:textId="77777777">
        <w:tc>
          <w:tcPr>
            <w:tcW w:w="1556" w:type="dxa"/>
            <w:shd w:val="clear" w:color="auto" w:fill="E6E6E6"/>
            <w:vAlign w:val="center"/>
          </w:tcPr>
          <w:p w14:paraId="6DF7200B" w14:textId="77777777" w:rsidR="00A65E92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3C95320C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ADBE11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616580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7F9261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1F5387" w14:textId="77777777" w:rsidR="00A65E92" w:rsidRDefault="00000000">
            <w:r>
              <w:t>0.00</w:t>
            </w:r>
          </w:p>
        </w:tc>
      </w:tr>
      <w:tr w:rsidR="00A65E92" w14:paraId="780D2504" w14:textId="77777777">
        <w:tc>
          <w:tcPr>
            <w:tcW w:w="1556" w:type="dxa"/>
            <w:shd w:val="clear" w:color="auto" w:fill="E6E6E6"/>
            <w:vAlign w:val="center"/>
          </w:tcPr>
          <w:p w14:paraId="4229E8DC" w14:textId="77777777" w:rsidR="00A65E92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5CD727D9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208733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EF816D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44FA86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4BF545" w14:textId="77777777" w:rsidR="00A65E92" w:rsidRDefault="00000000">
            <w:r>
              <w:t>0.00</w:t>
            </w:r>
          </w:p>
        </w:tc>
      </w:tr>
      <w:tr w:rsidR="00A65E92" w14:paraId="422130E9" w14:textId="77777777">
        <w:tc>
          <w:tcPr>
            <w:tcW w:w="1556" w:type="dxa"/>
            <w:shd w:val="clear" w:color="auto" w:fill="E6E6E6"/>
            <w:vAlign w:val="center"/>
          </w:tcPr>
          <w:p w14:paraId="2B51F933" w14:textId="77777777" w:rsidR="00A65E92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02D1DEFD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6451FF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AA856C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CD4C49" w14:textId="77777777" w:rsidR="00A65E9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F4745F" w14:textId="77777777" w:rsidR="00A65E92" w:rsidRDefault="00000000">
            <w:r>
              <w:t>0.00</w:t>
            </w:r>
          </w:p>
        </w:tc>
      </w:tr>
    </w:tbl>
    <w:p w14:paraId="0E5E30AA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2" w:name="室外逐时辐射"/>
      <w:bookmarkEnd w:id="32"/>
    </w:p>
    <w:p w14:paraId="4E7DB150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33" w:name="室外逐时辐射备注"/>
      <w:bookmarkEnd w:id="33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p w14:paraId="470835CF" w14:textId="77777777" w:rsidR="00697366" w:rsidRDefault="00697366" w:rsidP="00CA66B7">
      <w:pPr>
        <w:pStyle w:val="2"/>
      </w:pPr>
      <w:bookmarkStart w:id="34" w:name="_Toc153219194"/>
      <w:bookmarkEnd w:id="0"/>
      <w:r>
        <w:rPr>
          <w:rFonts w:hint="eastAsia"/>
        </w:rPr>
        <w:lastRenderedPageBreak/>
        <w:t>室内</w:t>
      </w:r>
      <w:r>
        <w:t>空气温度</w:t>
      </w:r>
      <w:bookmarkEnd w:id="34"/>
    </w:p>
    <w:p w14:paraId="210527AF" w14:textId="77777777" w:rsidR="009C002A" w:rsidRPr="00CA66B7" w:rsidRDefault="009C002A" w:rsidP="006A4FEA">
      <w:pPr>
        <w:rPr>
          <w:color w:val="000000"/>
          <w:szCs w:val="21"/>
        </w:rPr>
      </w:pPr>
      <w:bookmarkStart w:id="35" w:name="室内空气温度"/>
      <w:bookmarkEnd w:id="35"/>
      <w:r>
        <w:rPr>
          <w:noProof/>
        </w:rPr>
        <w:drawing>
          <wp:inline distT="0" distB="0" distL="0" distR="0" wp14:anchorId="682A0EC9" wp14:editId="30861B73">
            <wp:extent cx="5667375" cy="27432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65E92" w14:paraId="18CF344E" w14:textId="77777777">
        <w:tc>
          <w:tcPr>
            <w:tcW w:w="777" w:type="dxa"/>
            <w:shd w:val="clear" w:color="auto" w:fill="E6E6E6"/>
            <w:vAlign w:val="center"/>
          </w:tcPr>
          <w:p w14:paraId="5DD0241D" w14:textId="77777777" w:rsidR="00A65E9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064793" w14:textId="77777777" w:rsidR="00A65E9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F4A07B" w14:textId="77777777" w:rsidR="00A65E9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BD4C80" w14:textId="77777777" w:rsidR="00A65E9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C9EB8" w14:textId="77777777" w:rsidR="00A65E9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D1D8FA" w14:textId="77777777" w:rsidR="00A65E9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7DCA62" w14:textId="77777777" w:rsidR="00A65E9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9EA18" w14:textId="77777777" w:rsidR="00A65E9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6620D" w14:textId="77777777" w:rsidR="00A65E9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8C6391" w14:textId="77777777" w:rsidR="00A65E9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47929" w14:textId="77777777" w:rsidR="00A65E9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8D84F" w14:textId="77777777" w:rsidR="00A65E92" w:rsidRDefault="00000000">
            <w:pPr>
              <w:jc w:val="center"/>
            </w:pPr>
            <w:r>
              <w:t>11:00</w:t>
            </w:r>
          </w:p>
        </w:tc>
      </w:tr>
      <w:tr w:rsidR="00A65E92" w14:paraId="6B2A3620" w14:textId="77777777">
        <w:tc>
          <w:tcPr>
            <w:tcW w:w="777" w:type="dxa"/>
            <w:vAlign w:val="center"/>
          </w:tcPr>
          <w:p w14:paraId="60165380" w14:textId="77777777" w:rsidR="00A65E92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538E340F" w14:textId="77777777" w:rsidR="00A65E92" w:rsidRDefault="00000000">
            <w:r>
              <w:t>30.67</w:t>
            </w:r>
          </w:p>
        </w:tc>
        <w:tc>
          <w:tcPr>
            <w:tcW w:w="777" w:type="dxa"/>
            <w:vAlign w:val="center"/>
          </w:tcPr>
          <w:p w14:paraId="11700622" w14:textId="77777777" w:rsidR="00A65E92" w:rsidRDefault="00000000">
            <w:r>
              <w:t>29.64</w:t>
            </w:r>
          </w:p>
        </w:tc>
        <w:tc>
          <w:tcPr>
            <w:tcW w:w="777" w:type="dxa"/>
            <w:vAlign w:val="center"/>
          </w:tcPr>
          <w:p w14:paraId="11A8024C" w14:textId="77777777" w:rsidR="00A65E92" w:rsidRDefault="00000000">
            <w:r>
              <w:t>28.99</w:t>
            </w:r>
          </w:p>
        </w:tc>
        <w:tc>
          <w:tcPr>
            <w:tcW w:w="777" w:type="dxa"/>
            <w:vAlign w:val="center"/>
          </w:tcPr>
          <w:p w14:paraId="756CDD12" w14:textId="77777777" w:rsidR="00A65E92" w:rsidRDefault="00000000">
            <w:r>
              <w:t>28.77</w:t>
            </w:r>
          </w:p>
        </w:tc>
        <w:tc>
          <w:tcPr>
            <w:tcW w:w="777" w:type="dxa"/>
            <w:vAlign w:val="center"/>
          </w:tcPr>
          <w:p w14:paraId="6C69F5F8" w14:textId="77777777" w:rsidR="00A65E92" w:rsidRDefault="00000000">
            <w:r>
              <w:t>28.99</w:t>
            </w:r>
          </w:p>
        </w:tc>
        <w:tc>
          <w:tcPr>
            <w:tcW w:w="777" w:type="dxa"/>
            <w:vAlign w:val="center"/>
          </w:tcPr>
          <w:p w14:paraId="380E23CE" w14:textId="77777777" w:rsidR="00A65E92" w:rsidRDefault="00000000">
            <w:r>
              <w:t>29.64</w:t>
            </w:r>
          </w:p>
        </w:tc>
        <w:tc>
          <w:tcPr>
            <w:tcW w:w="777" w:type="dxa"/>
            <w:vAlign w:val="center"/>
          </w:tcPr>
          <w:p w14:paraId="1180614B" w14:textId="77777777" w:rsidR="00A65E92" w:rsidRDefault="00000000">
            <w:r>
              <w:t>30.67</w:t>
            </w:r>
          </w:p>
        </w:tc>
        <w:tc>
          <w:tcPr>
            <w:tcW w:w="777" w:type="dxa"/>
            <w:vAlign w:val="center"/>
          </w:tcPr>
          <w:p w14:paraId="05212A5B" w14:textId="77777777" w:rsidR="00A65E92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646289B2" w14:textId="77777777" w:rsidR="00A65E92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33496B0D" w14:textId="77777777" w:rsidR="00A65E92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229C8F17" w14:textId="77777777" w:rsidR="00A65E92" w:rsidRDefault="00000000">
            <w:r>
              <w:t>36.95</w:t>
            </w:r>
          </w:p>
        </w:tc>
      </w:tr>
      <w:tr w:rsidR="00A65E92" w14:paraId="52F9FDA9" w14:textId="77777777">
        <w:tc>
          <w:tcPr>
            <w:tcW w:w="777" w:type="dxa"/>
            <w:shd w:val="clear" w:color="auto" w:fill="E6E6E6"/>
            <w:vAlign w:val="center"/>
          </w:tcPr>
          <w:p w14:paraId="4D6B627C" w14:textId="77777777" w:rsidR="00A65E9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E0870" w14:textId="77777777" w:rsidR="00A65E9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867EE9" w14:textId="77777777" w:rsidR="00A65E9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BFA2C3" w14:textId="77777777" w:rsidR="00A65E9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D3DED2" w14:textId="77777777" w:rsidR="00A65E9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17D8CE" w14:textId="77777777" w:rsidR="00A65E9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E551B9" w14:textId="77777777" w:rsidR="00A65E9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7CD57C" w14:textId="77777777" w:rsidR="00A65E9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6E77D" w14:textId="77777777" w:rsidR="00A65E9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BB808D" w14:textId="77777777" w:rsidR="00A65E9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3F6868" w14:textId="77777777" w:rsidR="00A65E9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526AF" w14:textId="77777777" w:rsidR="00A65E92" w:rsidRDefault="00000000">
            <w:r>
              <w:t>23:00</w:t>
            </w:r>
          </w:p>
        </w:tc>
      </w:tr>
      <w:tr w:rsidR="00A65E92" w14:paraId="6AF7227D" w14:textId="77777777">
        <w:tc>
          <w:tcPr>
            <w:tcW w:w="777" w:type="dxa"/>
            <w:vAlign w:val="center"/>
          </w:tcPr>
          <w:p w14:paraId="5B85206C" w14:textId="77777777" w:rsidR="00A65E92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1D39BBE2" w14:textId="77777777" w:rsidR="00A65E92" w:rsidRDefault="00000000">
            <w:r>
              <w:t>39.87</w:t>
            </w:r>
          </w:p>
        </w:tc>
        <w:tc>
          <w:tcPr>
            <w:tcW w:w="777" w:type="dxa"/>
            <w:vAlign w:val="center"/>
          </w:tcPr>
          <w:p w14:paraId="4AE98F1D" w14:textId="77777777" w:rsidR="00A65E92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7D242658" w14:textId="77777777" w:rsidR="00A65E92" w:rsidRDefault="00000000">
            <w:r>
              <w:t>41.55</w:t>
            </w:r>
          </w:p>
        </w:tc>
        <w:tc>
          <w:tcPr>
            <w:tcW w:w="777" w:type="dxa"/>
            <w:vAlign w:val="center"/>
          </w:tcPr>
          <w:p w14:paraId="6EE003DD" w14:textId="77777777" w:rsidR="00A65E92" w:rsidRDefault="00000000">
            <w:r>
              <w:t>41.77</w:t>
            </w:r>
          </w:p>
        </w:tc>
        <w:tc>
          <w:tcPr>
            <w:tcW w:w="777" w:type="dxa"/>
            <w:vAlign w:val="center"/>
          </w:tcPr>
          <w:p w14:paraId="230125E8" w14:textId="77777777" w:rsidR="00A65E92" w:rsidRDefault="00000000">
            <w:r>
              <w:t>41.55</w:t>
            </w:r>
          </w:p>
        </w:tc>
        <w:tc>
          <w:tcPr>
            <w:tcW w:w="777" w:type="dxa"/>
            <w:vAlign w:val="center"/>
          </w:tcPr>
          <w:p w14:paraId="7E17E90E" w14:textId="77777777" w:rsidR="00A65E92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7654ABA1" w14:textId="77777777" w:rsidR="00A65E92" w:rsidRDefault="00000000">
            <w:r>
              <w:t>39.87</w:t>
            </w:r>
          </w:p>
        </w:tc>
        <w:tc>
          <w:tcPr>
            <w:tcW w:w="777" w:type="dxa"/>
            <w:vAlign w:val="center"/>
          </w:tcPr>
          <w:p w14:paraId="29492EE9" w14:textId="77777777" w:rsidR="00A65E92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77995803" w14:textId="77777777" w:rsidR="00A65E92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50D27435" w14:textId="77777777" w:rsidR="00A65E92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34C0FEAE" w14:textId="77777777" w:rsidR="00A65E92" w:rsidRDefault="00000000">
            <w:r>
              <w:t>33.59</w:t>
            </w:r>
          </w:p>
        </w:tc>
      </w:tr>
    </w:tbl>
    <w:p w14:paraId="25F307FA" w14:textId="77777777" w:rsidR="00800A70" w:rsidRDefault="00800A70" w:rsidP="006B27F7">
      <w:pPr>
        <w:jc w:val="center"/>
      </w:pPr>
      <w:bookmarkStart w:id="36" w:name="自然通风室内温度表格"/>
      <w:bookmarkEnd w:id="36"/>
    </w:p>
    <w:p w14:paraId="7785D151" w14:textId="77777777" w:rsidR="00A279F8" w:rsidRPr="00794676" w:rsidRDefault="00A279F8" w:rsidP="009A61CA">
      <w:pPr>
        <w:pStyle w:val="1"/>
      </w:pPr>
      <w:bookmarkStart w:id="37" w:name="_Toc153219195"/>
      <w:r>
        <w:t>工程材料</w:t>
      </w:r>
      <w:bookmarkEnd w:id="3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A65E92" w14:paraId="408A0030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3BC05E9" w14:textId="77777777" w:rsidR="00A65E92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F3BB4A7" w14:textId="77777777" w:rsidR="00A65E92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08E51EB" w14:textId="77777777" w:rsidR="00A65E92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EE989C0" w14:textId="77777777" w:rsidR="00A65E92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0565B74" w14:textId="77777777" w:rsidR="00A65E92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BFF164F" w14:textId="77777777" w:rsidR="00A65E92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54078BC6" w14:textId="77777777" w:rsidR="00A65E92" w:rsidRDefault="00000000">
            <w:pPr>
              <w:jc w:val="center"/>
            </w:pPr>
            <w:r>
              <w:t>备注</w:t>
            </w:r>
          </w:p>
        </w:tc>
      </w:tr>
      <w:tr w:rsidR="00A65E92" w14:paraId="25A79474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936171E" w14:textId="77777777" w:rsidR="00A65E92" w:rsidRDefault="00A65E92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7B21A007" w14:textId="77777777" w:rsidR="00A65E92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4052D58" w14:textId="77777777" w:rsidR="00A65E92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5A96C19" w14:textId="77777777" w:rsidR="00A65E92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FA4E0D6" w14:textId="77777777" w:rsidR="00A65E92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3523ED7" w14:textId="77777777" w:rsidR="00A65E92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541BAC9" w14:textId="77777777" w:rsidR="00A65E92" w:rsidRDefault="00A65E92">
            <w:pPr>
              <w:jc w:val="center"/>
            </w:pPr>
          </w:p>
        </w:tc>
      </w:tr>
      <w:tr w:rsidR="00A65E92" w14:paraId="143ADB18" w14:textId="77777777">
        <w:tc>
          <w:tcPr>
            <w:tcW w:w="2196" w:type="dxa"/>
            <w:shd w:val="clear" w:color="auto" w:fill="E6E6E6"/>
            <w:vAlign w:val="center"/>
          </w:tcPr>
          <w:p w14:paraId="28F6DB0B" w14:textId="77777777" w:rsidR="00A65E92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213DF19E" w14:textId="77777777" w:rsidR="00A65E92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606AEBD9" w14:textId="77777777" w:rsidR="00A65E92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00E6DF8B" w14:textId="77777777" w:rsidR="00A65E92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341A86B4" w14:textId="77777777" w:rsidR="00A65E92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8AE6B80" w14:textId="77777777" w:rsidR="00A65E92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565EF71C" w14:textId="77777777" w:rsidR="00A65E9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65E92" w14:paraId="4D380721" w14:textId="77777777">
        <w:tc>
          <w:tcPr>
            <w:tcW w:w="2196" w:type="dxa"/>
            <w:shd w:val="clear" w:color="auto" w:fill="E6E6E6"/>
            <w:vAlign w:val="center"/>
          </w:tcPr>
          <w:p w14:paraId="30F3ED1B" w14:textId="77777777" w:rsidR="00A65E92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18DBDFEE" w14:textId="77777777" w:rsidR="00A65E92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462A6D00" w14:textId="77777777" w:rsidR="00A65E92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64A47409" w14:textId="77777777" w:rsidR="00A65E92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140471B6" w14:textId="77777777" w:rsidR="00A65E92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98B10F0" w14:textId="77777777" w:rsidR="00A65E92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3715750B" w14:textId="77777777" w:rsidR="00A65E9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65E92" w14:paraId="2885EED4" w14:textId="77777777">
        <w:tc>
          <w:tcPr>
            <w:tcW w:w="2196" w:type="dxa"/>
            <w:shd w:val="clear" w:color="auto" w:fill="E6E6E6"/>
            <w:vAlign w:val="center"/>
          </w:tcPr>
          <w:p w14:paraId="7976588C" w14:textId="77777777" w:rsidR="00A65E92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4C2FF1B6" w14:textId="77777777" w:rsidR="00A65E92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6658C0E3" w14:textId="77777777" w:rsidR="00A65E92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75ECA246" w14:textId="77777777" w:rsidR="00A65E92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121A4128" w14:textId="77777777" w:rsidR="00A65E92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4425A66" w14:textId="77777777" w:rsidR="00A65E92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5092BDBD" w14:textId="77777777" w:rsidR="00A65E9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65E92" w14:paraId="78F26E05" w14:textId="77777777">
        <w:tc>
          <w:tcPr>
            <w:tcW w:w="2196" w:type="dxa"/>
            <w:shd w:val="clear" w:color="auto" w:fill="E6E6E6"/>
            <w:vAlign w:val="center"/>
          </w:tcPr>
          <w:p w14:paraId="3527F576" w14:textId="77777777" w:rsidR="00A65E92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59007D6B" w14:textId="77777777" w:rsidR="00A65E92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02D84BA4" w14:textId="77777777" w:rsidR="00A65E92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3EDA76EB" w14:textId="77777777" w:rsidR="00A65E92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5E10F2E2" w14:textId="77777777" w:rsidR="00A65E92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4B42ACF4" w14:textId="77777777" w:rsidR="00A65E92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7F1F936" w14:textId="77777777" w:rsidR="00A65E9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A65E92" w14:paraId="5026D843" w14:textId="77777777">
        <w:tc>
          <w:tcPr>
            <w:tcW w:w="2196" w:type="dxa"/>
            <w:shd w:val="clear" w:color="auto" w:fill="E6E6E6"/>
            <w:vAlign w:val="center"/>
          </w:tcPr>
          <w:p w14:paraId="0773BB1E" w14:textId="77777777" w:rsidR="00A65E92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7DDE26C4" w14:textId="77777777" w:rsidR="00A65E92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4E82283C" w14:textId="77777777" w:rsidR="00A65E92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724E6986" w14:textId="77777777" w:rsidR="00A65E92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453330D1" w14:textId="77777777" w:rsidR="00A65E92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57E49492" w14:textId="77777777" w:rsidR="00A65E92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7248C4A" w14:textId="77777777" w:rsidR="00A65E92" w:rsidRDefault="00A65E92">
            <w:pPr>
              <w:rPr>
                <w:sz w:val="18"/>
                <w:szCs w:val="18"/>
              </w:rPr>
            </w:pPr>
          </w:p>
        </w:tc>
      </w:tr>
      <w:tr w:rsidR="00A65E92" w14:paraId="07B6F075" w14:textId="77777777">
        <w:tc>
          <w:tcPr>
            <w:tcW w:w="2196" w:type="dxa"/>
            <w:shd w:val="clear" w:color="auto" w:fill="E6E6E6"/>
            <w:vAlign w:val="center"/>
          </w:tcPr>
          <w:p w14:paraId="7D435309" w14:textId="77777777" w:rsidR="00A65E92" w:rsidRDefault="00000000">
            <w:r>
              <w:lastRenderedPageBreak/>
              <w:t>发泡水泥</w:t>
            </w:r>
          </w:p>
        </w:tc>
        <w:tc>
          <w:tcPr>
            <w:tcW w:w="1018" w:type="dxa"/>
            <w:vAlign w:val="center"/>
          </w:tcPr>
          <w:p w14:paraId="1AD5722A" w14:textId="77777777" w:rsidR="00A65E92" w:rsidRDefault="00000000">
            <w:r>
              <w:t>0.100</w:t>
            </w:r>
          </w:p>
        </w:tc>
        <w:tc>
          <w:tcPr>
            <w:tcW w:w="1030" w:type="dxa"/>
            <w:vAlign w:val="center"/>
          </w:tcPr>
          <w:p w14:paraId="09896C55" w14:textId="77777777" w:rsidR="00A65E92" w:rsidRDefault="00000000">
            <w:r>
              <w:t>0.950</w:t>
            </w:r>
          </w:p>
        </w:tc>
        <w:tc>
          <w:tcPr>
            <w:tcW w:w="848" w:type="dxa"/>
            <w:vAlign w:val="center"/>
          </w:tcPr>
          <w:p w14:paraId="780DBFC2" w14:textId="77777777" w:rsidR="00A65E92" w:rsidRDefault="00000000">
            <w:r>
              <w:t>469.0</w:t>
            </w:r>
          </w:p>
        </w:tc>
        <w:tc>
          <w:tcPr>
            <w:tcW w:w="1018" w:type="dxa"/>
            <w:vAlign w:val="center"/>
          </w:tcPr>
          <w:p w14:paraId="42826F3C" w14:textId="77777777" w:rsidR="00A65E92" w:rsidRDefault="00000000">
            <w:r>
              <w:t>1400.0</w:t>
            </w:r>
          </w:p>
        </w:tc>
        <w:tc>
          <w:tcPr>
            <w:tcW w:w="1188" w:type="dxa"/>
            <w:vAlign w:val="center"/>
          </w:tcPr>
          <w:p w14:paraId="20F23115" w14:textId="77777777" w:rsidR="00A65E92" w:rsidRDefault="00000000">
            <w:r>
              <w:t>0.0200</w:t>
            </w:r>
          </w:p>
        </w:tc>
        <w:tc>
          <w:tcPr>
            <w:tcW w:w="1516" w:type="dxa"/>
            <w:vAlign w:val="center"/>
          </w:tcPr>
          <w:p w14:paraId="0651B5C5" w14:textId="77777777" w:rsidR="00A65E92" w:rsidRDefault="00A65E92">
            <w:pPr>
              <w:rPr>
                <w:sz w:val="18"/>
                <w:szCs w:val="18"/>
              </w:rPr>
            </w:pPr>
          </w:p>
        </w:tc>
      </w:tr>
    </w:tbl>
    <w:p w14:paraId="10335A3A" w14:textId="77777777" w:rsidR="00A65E92" w:rsidRDefault="00000000">
      <w:pPr>
        <w:pStyle w:val="1"/>
      </w:pPr>
      <w:bookmarkStart w:id="38" w:name="_Toc153219196"/>
      <w:r>
        <w:t>工程构造</w:t>
      </w:r>
      <w:bookmarkEnd w:id="38"/>
    </w:p>
    <w:p w14:paraId="1D190C82" w14:textId="77777777" w:rsidR="00A65E92" w:rsidRDefault="00000000">
      <w:pPr>
        <w:pStyle w:val="2"/>
        <w:jc w:val="left"/>
      </w:pPr>
      <w:bookmarkStart w:id="39" w:name="_Toc153219197"/>
      <w:r>
        <w:t>屋顶构造</w:t>
      </w:r>
      <w:bookmarkEnd w:id="39"/>
    </w:p>
    <w:p w14:paraId="65019BDC" w14:textId="77777777" w:rsidR="00A65E92" w:rsidRDefault="00000000">
      <w:pPr>
        <w:pStyle w:val="3"/>
      </w:pPr>
      <w:bookmarkStart w:id="40" w:name="_Toc153219198"/>
      <w:r>
        <w:t>屋顶构造一</w:t>
      </w:r>
      <w:bookmarkEnd w:id="4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65E92" w14:paraId="56FA1A6A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9C52F73" w14:textId="77777777" w:rsidR="00A65E92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CBA1129" w14:textId="77777777" w:rsidR="00A65E92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9314F8D" w14:textId="77777777" w:rsidR="00A65E92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C59F3A" w14:textId="77777777" w:rsidR="00A65E92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F7A4717" w14:textId="77777777" w:rsidR="00A65E92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1062116" w14:textId="77777777" w:rsidR="00A65E92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3019C3" w14:textId="77777777" w:rsidR="00A65E92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75946B4" w14:textId="77777777" w:rsidR="00A65E92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65E92" w14:paraId="795AE21C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3D44918" w14:textId="77777777" w:rsidR="00A65E92" w:rsidRDefault="00A65E92"/>
        </w:tc>
        <w:tc>
          <w:tcPr>
            <w:tcW w:w="834" w:type="dxa"/>
            <w:shd w:val="clear" w:color="auto" w:fill="E6E6E6"/>
            <w:vAlign w:val="center"/>
          </w:tcPr>
          <w:p w14:paraId="12050FD6" w14:textId="77777777" w:rsidR="00A65E92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3D50B8" w14:textId="77777777" w:rsidR="00A65E92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64E83BA" w14:textId="77777777" w:rsidR="00A65E92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D204B16" w14:textId="77777777" w:rsidR="00A65E92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AED86FF" w14:textId="77777777" w:rsidR="00A65E92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560D627" w14:textId="77777777" w:rsidR="00A65E92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F047720" w14:textId="77777777" w:rsidR="00A65E92" w:rsidRDefault="00000000">
            <w:r>
              <w:t>D=R*S</w:t>
            </w:r>
          </w:p>
        </w:tc>
      </w:tr>
      <w:tr w:rsidR="00A65E92" w14:paraId="761818F1" w14:textId="77777777">
        <w:tc>
          <w:tcPr>
            <w:tcW w:w="2838" w:type="dxa"/>
            <w:vAlign w:val="center"/>
          </w:tcPr>
          <w:p w14:paraId="2EA1440F" w14:textId="77777777" w:rsidR="00A65E92" w:rsidRDefault="00000000">
            <w:r>
              <w:t>发泡水泥</w:t>
            </w:r>
          </w:p>
        </w:tc>
        <w:tc>
          <w:tcPr>
            <w:tcW w:w="834" w:type="dxa"/>
            <w:vAlign w:val="center"/>
          </w:tcPr>
          <w:p w14:paraId="7BBCBEE6" w14:textId="77777777" w:rsidR="00A65E92" w:rsidRDefault="00000000">
            <w:r>
              <w:t>350</w:t>
            </w:r>
          </w:p>
        </w:tc>
        <w:tc>
          <w:tcPr>
            <w:tcW w:w="707" w:type="dxa"/>
            <w:vAlign w:val="center"/>
          </w:tcPr>
          <w:p w14:paraId="12F47A63" w14:textId="77777777" w:rsidR="00A65E92" w:rsidRDefault="00000000">
            <w:r>
              <w:t>7.0</w:t>
            </w:r>
          </w:p>
        </w:tc>
        <w:tc>
          <w:tcPr>
            <w:tcW w:w="990" w:type="dxa"/>
            <w:vAlign w:val="center"/>
          </w:tcPr>
          <w:p w14:paraId="4807F31E" w14:textId="77777777" w:rsidR="00A65E92" w:rsidRDefault="00000000">
            <w:r>
              <w:t>0.100</w:t>
            </w:r>
          </w:p>
        </w:tc>
        <w:tc>
          <w:tcPr>
            <w:tcW w:w="1131" w:type="dxa"/>
            <w:vAlign w:val="center"/>
          </w:tcPr>
          <w:p w14:paraId="7406A6DA" w14:textId="77777777" w:rsidR="00A65E92" w:rsidRDefault="00000000">
            <w:r>
              <w:t>0.950</w:t>
            </w:r>
          </w:p>
        </w:tc>
        <w:tc>
          <w:tcPr>
            <w:tcW w:w="707" w:type="dxa"/>
            <w:vAlign w:val="center"/>
          </w:tcPr>
          <w:p w14:paraId="3E3BFB0C" w14:textId="77777777" w:rsidR="00A65E9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E1ACCF5" w14:textId="77777777" w:rsidR="00A65E92" w:rsidRDefault="00000000">
            <w:r>
              <w:t>3.500</w:t>
            </w:r>
          </w:p>
        </w:tc>
        <w:tc>
          <w:tcPr>
            <w:tcW w:w="990" w:type="dxa"/>
            <w:vAlign w:val="center"/>
          </w:tcPr>
          <w:p w14:paraId="0535A56E" w14:textId="77777777" w:rsidR="00A65E92" w:rsidRDefault="00000000">
            <w:r>
              <w:t>3.325</w:t>
            </w:r>
          </w:p>
        </w:tc>
      </w:tr>
      <w:tr w:rsidR="00A65E92" w14:paraId="683C25AB" w14:textId="77777777">
        <w:tc>
          <w:tcPr>
            <w:tcW w:w="2838" w:type="dxa"/>
            <w:vAlign w:val="center"/>
          </w:tcPr>
          <w:p w14:paraId="1581C74B" w14:textId="77777777" w:rsidR="00A65E92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EC757E5" w14:textId="77777777" w:rsidR="00A65E92" w:rsidRDefault="00000000">
            <w:r>
              <w:t>350</w:t>
            </w:r>
          </w:p>
        </w:tc>
        <w:tc>
          <w:tcPr>
            <w:tcW w:w="707" w:type="dxa"/>
            <w:vAlign w:val="center"/>
          </w:tcPr>
          <w:p w14:paraId="3083C941" w14:textId="77777777" w:rsidR="00A65E92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ACC8D04" w14:textId="77777777" w:rsidR="00A65E9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44ABA75" w14:textId="77777777" w:rsidR="00A65E92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1DFD279" w14:textId="77777777" w:rsidR="00A65E9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29A6018" w14:textId="77777777" w:rsidR="00A65E92" w:rsidRDefault="00000000">
            <w:r>
              <w:t>3.500</w:t>
            </w:r>
          </w:p>
        </w:tc>
        <w:tc>
          <w:tcPr>
            <w:tcW w:w="990" w:type="dxa"/>
            <w:vAlign w:val="center"/>
          </w:tcPr>
          <w:p w14:paraId="57656763" w14:textId="77777777" w:rsidR="00A65E92" w:rsidRDefault="00000000">
            <w:r>
              <w:t>3.325</w:t>
            </w:r>
          </w:p>
        </w:tc>
      </w:tr>
      <w:tr w:rsidR="00A65E92" w14:paraId="724E1F06" w14:textId="77777777">
        <w:tc>
          <w:tcPr>
            <w:tcW w:w="2838" w:type="dxa"/>
            <w:shd w:val="clear" w:color="auto" w:fill="E6E6E6"/>
            <w:vAlign w:val="center"/>
          </w:tcPr>
          <w:p w14:paraId="667DEFC1" w14:textId="77777777" w:rsidR="00A65E92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863A8C4" w14:textId="77777777" w:rsidR="00A65E92" w:rsidRDefault="00000000">
            <w:pPr>
              <w:jc w:val="center"/>
            </w:pPr>
            <w:r>
              <w:t>5.0</w:t>
            </w:r>
          </w:p>
        </w:tc>
      </w:tr>
      <w:tr w:rsidR="00A65E92" w14:paraId="7B3FDCC1" w14:textId="77777777">
        <w:tc>
          <w:tcPr>
            <w:tcW w:w="2838" w:type="dxa"/>
            <w:shd w:val="clear" w:color="auto" w:fill="E6E6E6"/>
            <w:vAlign w:val="center"/>
          </w:tcPr>
          <w:p w14:paraId="3A090F62" w14:textId="77777777" w:rsidR="00A65E92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89FF327" w14:textId="77777777" w:rsidR="00A65E92" w:rsidRDefault="00000000">
            <w:pPr>
              <w:jc w:val="center"/>
            </w:pPr>
            <w:r>
              <w:t>0.75</w:t>
            </w:r>
          </w:p>
        </w:tc>
      </w:tr>
      <w:tr w:rsidR="00A65E92" w14:paraId="323D6C11" w14:textId="77777777">
        <w:tc>
          <w:tcPr>
            <w:tcW w:w="2838" w:type="dxa"/>
            <w:shd w:val="clear" w:color="auto" w:fill="E6E6E6"/>
            <w:vAlign w:val="center"/>
          </w:tcPr>
          <w:p w14:paraId="5C04E427" w14:textId="77777777" w:rsidR="00A65E92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2B198BD" w14:textId="77777777" w:rsidR="00A65E92" w:rsidRDefault="00000000">
            <w:pPr>
              <w:jc w:val="center"/>
            </w:pPr>
            <w:r>
              <w:t>0.27</w:t>
            </w:r>
          </w:p>
        </w:tc>
      </w:tr>
      <w:tr w:rsidR="00A65E92" w14:paraId="6A7FD6BA" w14:textId="77777777">
        <w:tc>
          <w:tcPr>
            <w:tcW w:w="2838" w:type="dxa"/>
            <w:shd w:val="clear" w:color="auto" w:fill="E6E6E6"/>
            <w:vAlign w:val="center"/>
          </w:tcPr>
          <w:p w14:paraId="7967A71B" w14:textId="77777777" w:rsidR="00A65E92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882BC55" w14:textId="77777777" w:rsidR="00A65E92" w:rsidRDefault="00000000">
            <w:pPr>
              <w:jc w:val="center"/>
            </w:pPr>
            <w:r>
              <w:t>重质围护结构</w:t>
            </w:r>
          </w:p>
        </w:tc>
      </w:tr>
    </w:tbl>
    <w:p w14:paraId="455D9335" w14:textId="77777777" w:rsidR="00A65E92" w:rsidRDefault="00000000">
      <w:pPr>
        <w:pStyle w:val="4"/>
      </w:pPr>
      <w:r>
        <w:t>自然通风房间：逐时温度</w:t>
      </w:r>
    </w:p>
    <w:p w14:paraId="31E538D6" w14:textId="77777777" w:rsidR="00A65E92" w:rsidRDefault="00000000">
      <w:pPr>
        <w:jc w:val="center"/>
      </w:pPr>
      <w:r>
        <w:rPr>
          <w:noProof/>
        </w:rPr>
        <w:drawing>
          <wp:inline distT="0" distB="0" distL="0" distR="0" wp14:anchorId="23D7C9DE" wp14:editId="2868213E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248C0" w14:textId="77777777" w:rsidR="00A65E92" w:rsidRDefault="00A65E92"/>
    <w:p w14:paraId="556DD3E0" w14:textId="77777777" w:rsidR="00A65E92" w:rsidRDefault="00A65E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65E92" w14:paraId="399CC7E4" w14:textId="77777777">
        <w:tc>
          <w:tcPr>
            <w:tcW w:w="777" w:type="dxa"/>
            <w:shd w:val="clear" w:color="auto" w:fill="E6E6E6"/>
            <w:vAlign w:val="center"/>
          </w:tcPr>
          <w:p w14:paraId="71662851" w14:textId="77777777" w:rsidR="00A65E9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59380" w14:textId="77777777" w:rsidR="00A65E9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987AE0" w14:textId="77777777" w:rsidR="00A65E9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AEDA70" w14:textId="77777777" w:rsidR="00A65E9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EC64A" w14:textId="77777777" w:rsidR="00A65E9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09E94A" w14:textId="77777777" w:rsidR="00A65E9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77EA5" w14:textId="77777777" w:rsidR="00A65E9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D253B6" w14:textId="77777777" w:rsidR="00A65E9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249CE" w14:textId="77777777" w:rsidR="00A65E9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3631C3" w14:textId="77777777" w:rsidR="00A65E9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FDC14" w14:textId="77777777" w:rsidR="00A65E9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AEE17" w14:textId="77777777" w:rsidR="00A65E92" w:rsidRDefault="00000000">
            <w:pPr>
              <w:jc w:val="center"/>
            </w:pPr>
            <w:r>
              <w:t>11:00</w:t>
            </w:r>
          </w:p>
        </w:tc>
      </w:tr>
      <w:tr w:rsidR="00A65E92" w14:paraId="6B3F8258" w14:textId="77777777">
        <w:tc>
          <w:tcPr>
            <w:tcW w:w="777" w:type="dxa"/>
            <w:vAlign w:val="center"/>
          </w:tcPr>
          <w:p w14:paraId="4EAD4002" w14:textId="77777777" w:rsidR="00A65E92" w:rsidRDefault="00000000">
            <w:r>
              <w:t>33.56</w:t>
            </w:r>
          </w:p>
        </w:tc>
        <w:tc>
          <w:tcPr>
            <w:tcW w:w="777" w:type="dxa"/>
            <w:vAlign w:val="center"/>
          </w:tcPr>
          <w:p w14:paraId="677D5FD2" w14:textId="77777777" w:rsidR="00A65E92" w:rsidRDefault="00000000">
            <w:r>
              <w:t>32.33</w:t>
            </w:r>
          </w:p>
        </w:tc>
        <w:tc>
          <w:tcPr>
            <w:tcW w:w="777" w:type="dxa"/>
            <w:vAlign w:val="center"/>
          </w:tcPr>
          <w:p w14:paraId="4FD1E5FC" w14:textId="77777777" w:rsidR="00A65E92" w:rsidRDefault="00000000">
            <w:r>
              <w:t>31.32</w:t>
            </w:r>
          </w:p>
        </w:tc>
        <w:tc>
          <w:tcPr>
            <w:tcW w:w="777" w:type="dxa"/>
            <w:vAlign w:val="center"/>
          </w:tcPr>
          <w:p w14:paraId="4270E790" w14:textId="77777777" w:rsidR="00A65E92" w:rsidRDefault="00000000">
            <w:r>
              <w:t>30.59</w:t>
            </w:r>
          </w:p>
        </w:tc>
        <w:tc>
          <w:tcPr>
            <w:tcW w:w="777" w:type="dxa"/>
            <w:vAlign w:val="center"/>
          </w:tcPr>
          <w:p w14:paraId="00705230" w14:textId="77777777" w:rsidR="00A65E92" w:rsidRDefault="00000000">
            <w:r>
              <w:t>30.21</w:t>
            </w:r>
          </w:p>
        </w:tc>
        <w:tc>
          <w:tcPr>
            <w:tcW w:w="777" w:type="dxa"/>
            <w:vAlign w:val="center"/>
          </w:tcPr>
          <w:p w14:paraId="700DAADD" w14:textId="77777777" w:rsidR="00A65E92" w:rsidRDefault="00000000">
            <w:r>
              <w:t>30.19</w:t>
            </w:r>
          </w:p>
        </w:tc>
        <w:tc>
          <w:tcPr>
            <w:tcW w:w="777" w:type="dxa"/>
            <w:vAlign w:val="center"/>
          </w:tcPr>
          <w:p w14:paraId="5760DFAA" w14:textId="77777777" w:rsidR="00A65E92" w:rsidRDefault="00000000">
            <w:r>
              <w:t>30.53</w:t>
            </w:r>
          </w:p>
        </w:tc>
        <w:tc>
          <w:tcPr>
            <w:tcW w:w="777" w:type="dxa"/>
            <w:vAlign w:val="center"/>
          </w:tcPr>
          <w:p w14:paraId="3A715A0B" w14:textId="77777777" w:rsidR="00A65E92" w:rsidRDefault="00000000">
            <w:r>
              <w:t>31.22</w:t>
            </w:r>
          </w:p>
        </w:tc>
        <w:tc>
          <w:tcPr>
            <w:tcW w:w="777" w:type="dxa"/>
            <w:vAlign w:val="center"/>
          </w:tcPr>
          <w:p w14:paraId="2998374E" w14:textId="77777777" w:rsidR="00A65E92" w:rsidRDefault="00000000">
            <w:r>
              <w:t>32.21</w:t>
            </w:r>
          </w:p>
        </w:tc>
        <w:tc>
          <w:tcPr>
            <w:tcW w:w="777" w:type="dxa"/>
            <w:vAlign w:val="center"/>
          </w:tcPr>
          <w:p w14:paraId="4F8E86F9" w14:textId="77777777" w:rsidR="00A65E92" w:rsidRDefault="00000000">
            <w:r>
              <w:t>33.42</w:t>
            </w:r>
          </w:p>
        </w:tc>
        <w:tc>
          <w:tcPr>
            <w:tcW w:w="777" w:type="dxa"/>
            <w:vAlign w:val="center"/>
          </w:tcPr>
          <w:p w14:paraId="29DCDDEB" w14:textId="77777777" w:rsidR="00A65E92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193A4396" w14:textId="77777777" w:rsidR="00A65E92" w:rsidRDefault="00000000">
            <w:r>
              <w:t>36.19</w:t>
            </w:r>
          </w:p>
        </w:tc>
      </w:tr>
      <w:tr w:rsidR="00A65E92" w14:paraId="347834D5" w14:textId="77777777">
        <w:tc>
          <w:tcPr>
            <w:tcW w:w="777" w:type="dxa"/>
            <w:shd w:val="clear" w:color="auto" w:fill="E6E6E6"/>
            <w:vAlign w:val="center"/>
          </w:tcPr>
          <w:p w14:paraId="7E78544A" w14:textId="77777777" w:rsidR="00A65E9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46917E" w14:textId="77777777" w:rsidR="00A65E9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487D4B" w14:textId="77777777" w:rsidR="00A65E9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B7D04" w14:textId="77777777" w:rsidR="00A65E9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7C2F8" w14:textId="77777777" w:rsidR="00A65E9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F66A2" w14:textId="77777777" w:rsidR="00A65E9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1113B8" w14:textId="77777777" w:rsidR="00A65E9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2E3C88" w14:textId="77777777" w:rsidR="00A65E9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D4FA35" w14:textId="77777777" w:rsidR="00A65E9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8FB1B2" w14:textId="77777777" w:rsidR="00A65E9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A0EFD4" w14:textId="77777777" w:rsidR="00A65E9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D5CA6" w14:textId="77777777" w:rsidR="00A65E92" w:rsidRDefault="00000000">
            <w:r>
              <w:t>23:00</w:t>
            </w:r>
          </w:p>
        </w:tc>
      </w:tr>
      <w:tr w:rsidR="00A65E92" w14:paraId="06136903" w14:textId="77777777">
        <w:tc>
          <w:tcPr>
            <w:tcW w:w="777" w:type="dxa"/>
            <w:vAlign w:val="center"/>
          </w:tcPr>
          <w:p w14:paraId="028F91C5" w14:textId="77777777" w:rsidR="00A65E92" w:rsidRDefault="00000000">
            <w:r>
              <w:t>37.56</w:t>
            </w:r>
          </w:p>
        </w:tc>
        <w:tc>
          <w:tcPr>
            <w:tcW w:w="777" w:type="dxa"/>
            <w:vAlign w:val="center"/>
          </w:tcPr>
          <w:p w14:paraId="58D7E37E" w14:textId="77777777" w:rsidR="00A65E92" w:rsidRDefault="00000000">
            <w:r>
              <w:t>38.80</w:t>
            </w:r>
          </w:p>
        </w:tc>
        <w:tc>
          <w:tcPr>
            <w:tcW w:w="777" w:type="dxa"/>
            <w:vAlign w:val="center"/>
          </w:tcPr>
          <w:p w14:paraId="6D3F4A11" w14:textId="77777777" w:rsidR="00A65E92" w:rsidRDefault="00000000">
            <w:r>
              <w:t>39.81</w:t>
            </w:r>
          </w:p>
        </w:tc>
        <w:tc>
          <w:tcPr>
            <w:tcW w:w="777" w:type="dxa"/>
            <w:vAlign w:val="center"/>
          </w:tcPr>
          <w:p w14:paraId="3009513B" w14:textId="77777777" w:rsidR="00A65E92" w:rsidRDefault="00000000">
            <w:r>
              <w:t>40.53</w:t>
            </w:r>
          </w:p>
        </w:tc>
        <w:tc>
          <w:tcPr>
            <w:tcW w:w="777" w:type="dxa"/>
            <w:vAlign w:val="center"/>
          </w:tcPr>
          <w:p w14:paraId="707E235D" w14:textId="77777777" w:rsidR="00A65E92" w:rsidRDefault="00000000">
            <w:r>
              <w:t>40.92</w:t>
            </w:r>
          </w:p>
        </w:tc>
        <w:tc>
          <w:tcPr>
            <w:tcW w:w="777" w:type="dxa"/>
            <w:vAlign w:val="center"/>
          </w:tcPr>
          <w:p w14:paraId="321FAC4F" w14:textId="77777777" w:rsidR="00A65E92" w:rsidRDefault="00000000">
            <w:r>
              <w:rPr>
                <w:color w:val="3333CC"/>
              </w:rPr>
              <w:t>40.94</w:t>
            </w:r>
          </w:p>
        </w:tc>
        <w:tc>
          <w:tcPr>
            <w:tcW w:w="777" w:type="dxa"/>
            <w:vAlign w:val="center"/>
          </w:tcPr>
          <w:p w14:paraId="0422208E" w14:textId="77777777" w:rsidR="00A65E92" w:rsidRDefault="00000000">
            <w:r>
              <w:t>40.59</w:t>
            </w:r>
          </w:p>
        </w:tc>
        <w:tc>
          <w:tcPr>
            <w:tcW w:w="777" w:type="dxa"/>
            <w:vAlign w:val="center"/>
          </w:tcPr>
          <w:p w14:paraId="2C479080" w14:textId="77777777" w:rsidR="00A65E92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507F38B8" w14:textId="77777777" w:rsidR="00A65E92" w:rsidRDefault="00000000">
            <w:r>
              <w:t>38.91</w:t>
            </w:r>
          </w:p>
        </w:tc>
        <w:tc>
          <w:tcPr>
            <w:tcW w:w="777" w:type="dxa"/>
            <w:vAlign w:val="center"/>
          </w:tcPr>
          <w:p w14:paraId="3BAFC9DA" w14:textId="77777777" w:rsidR="00A65E92" w:rsidRDefault="00000000">
            <w:r>
              <w:t>37.70</w:t>
            </w:r>
          </w:p>
        </w:tc>
        <w:tc>
          <w:tcPr>
            <w:tcW w:w="777" w:type="dxa"/>
            <w:vAlign w:val="center"/>
          </w:tcPr>
          <w:p w14:paraId="61DF9652" w14:textId="77777777" w:rsidR="00A65E92" w:rsidRDefault="00000000">
            <w:r>
              <w:t>36.34</w:t>
            </w:r>
          </w:p>
        </w:tc>
        <w:tc>
          <w:tcPr>
            <w:tcW w:w="777" w:type="dxa"/>
            <w:vAlign w:val="center"/>
          </w:tcPr>
          <w:p w14:paraId="5996B7BB" w14:textId="77777777" w:rsidR="00A65E92" w:rsidRDefault="00000000">
            <w:r>
              <w:t>34.93</w:t>
            </w:r>
          </w:p>
        </w:tc>
      </w:tr>
    </w:tbl>
    <w:p w14:paraId="31B05708" w14:textId="77777777" w:rsidR="00A65E92" w:rsidRDefault="00000000">
      <w:pPr>
        <w:pStyle w:val="2"/>
      </w:pPr>
      <w:bookmarkStart w:id="41" w:name="_Toc153219199"/>
      <w:r>
        <w:lastRenderedPageBreak/>
        <w:t>外墙构造</w:t>
      </w:r>
      <w:bookmarkEnd w:id="41"/>
    </w:p>
    <w:p w14:paraId="5507978F" w14:textId="77777777" w:rsidR="00A65E92" w:rsidRDefault="00000000">
      <w:pPr>
        <w:pStyle w:val="3"/>
      </w:pPr>
      <w:bookmarkStart w:id="42" w:name="_Toc153219200"/>
      <w:r>
        <w:t>外墙构造一</w:t>
      </w:r>
      <w:bookmarkEnd w:id="4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65E92" w14:paraId="08751E4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F4E37FF" w14:textId="77777777" w:rsidR="00A65E92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6C6EC75" w14:textId="77777777" w:rsidR="00A65E92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6A0E88" w14:textId="77777777" w:rsidR="00A65E92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7BC62EE" w14:textId="77777777" w:rsidR="00A65E92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12C110A" w14:textId="77777777" w:rsidR="00A65E92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2967889" w14:textId="77777777" w:rsidR="00A65E92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9AF9AF" w14:textId="77777777" w:rsidR="00A65E92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1698737" w14:textId="77777777" w:rsidR="00A65E92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65E92" w14:paraId="2F234C3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0164BDA" w14:textId="77777777" w:rsidR="00A65E92" w:rsidRDefault="00A65E92"/>
        </w:tc>
        <w:tc>
          <w:tcPr>
            <w:tcW w:w="834" w:type="dxa"/>
            <w:shd w:val="clear" w:color="auto" w:fill="E6E6E6"/>
            <w:vAlign w:val="center"/>
          </w:tcPr>
          <w:p w14:paraId="4268B26D" w14:textId="77777777" w:rsidR="00A65E92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591DD55" w14:textId="77777777" w:rsidR="00A65E92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7E4E8A3" w14:textId="77777777" w:rsidR="00A65E92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BD781F" w14:textId="77777777" w:rsidR="00A65E92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B64555" w14:textId="77777777" w:rsidR="00A65E92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8EA252" w14:textId="77777777" w:rsidR="00A65E92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FF618D4" w14:textId="77777777" w:rsidR="00A65E92" w:rsidRDefault="00000000">
            <w:r>
              <w:t>D=R*S</w:t>
            </w:r>
          </w:p>
        </w:tc>
      </w:tr>
      <w:tr w:rsidR="00A65E92" w14:paraId="6B106A75" w14:textId="77777777">
        <w:tc>
          <w:tcPr>
            <w:tcW w:w="2838" w:type="dxa"/>
            <w:vAlign w:val="center"/>
          </w:tcPr>
          <w:p w14:paraId="782FB397" w14:textId="77777777" w:rsidR="00A65E92" w:rsidRDefault="00000000">
            <w:r>
              <w:t>发泡水泥</w:t>
            </w:r>
          </w:p>
        </w:tc>
        <w:tc>
          <w:tcPr>
            <w:tcW w:w="834" w:type="dxa"/>
            <w:vAlign w:val="center"/>
          </w:tcPr>
          <w:p w14:paraId="5909B159" w14:textId="77777777" w:rsidR="00A65E92" w:rsidRDefault="00000000">
            <w:r>
              <w:t>330</w:t>
            </w:r>
          </w:p>
        </w:tc>
        <w:tc>
          <w:tcPr>
            <w:tcW w:w="707" w:type="dxa"/>
            <w:vAlign w:val="center"/>
          </w:tcPr>
          <w:p w14:paraId="63E58928" w14:textId="77777777" w:rsidR="00A65E92" w:rsidRDefault="00000000">
            <w:r>
              <w:t>6.6</w:t>
            </w:r>
          </w:p>
        </w:tc>
        <w:tc>
          <w:tcPr>
            <w:tcW w:w="990" w:type="dxa"/>
            <w:vAlign w:val="center"/>
          </w:tcPr>
          <w:p w14:paraId="77CBBDF6" w14:textId="77777777" w:rsidR="00A65E92" w:rsidRDefault="00000000">
            <w:r>
              <w:t>0.100</w:t>
            </w:r>
          </w:p>
        </w:tc>
        <w:tc>
          <w:tcPr>
            <w:tcW w:w="1131" w:type="dxa"/>
            <w:vAlign w:val="center"/>
          </w:tcPr>
          <w:p w14:paraId="5E437EED" w14:textId="77777777" w:rsidR="00A65E92" w:rsidRDefault="00000000">
            <w:r>
              <w:t>0.950</w:t>
            </w:r>
          </w:p>
        </w:tc>
        <w:tc>
          <w:tcPr>
            <w:tcW w:w="707" w:type="dxa"/>
            <w:vAlign w:val="center"/>
          </w:tcPr>
          <w:p w14:paraId="5E692DFA" w14:textId="77777777" w:rsidR="00A65E9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415AE89" w14:textId="77777777" w:rsidR="00A65E92" w:rsidRDefault="00000000">
            <w:r>
              <w:t>3.300</w:t>
            </w:r>
          </w:p>
        </w:tc>
        <w:tc>
          <w:tcPr>
            <w:tcW w:w="990" w:type="dxa"/>
            <w:vAlign w:val="center"/>
          </w:tcPr>
          <w:p w14:paraId="4ED561A9" w14:textId="77777777" w:rsidR="00A65E92" w:rsidRDefault="00000000">
            <w:r>
              <w:t>3.135</w:t>
            </w:r>
          </w:p>
        </w:tc>
      </w:tr>
      <w:tr w:rsidR="00A65E92" w14:paraId="7F848658" w14:textId="77777777">
        <w:tc>
          <w:tcPr>
            <w:tcW w:w="2838" w:type="dxa"/>
            <w:vAlign w:val="center"/>
          </w:tcPr>
          <w:p w14:paraId="6FD0F114" w14:textId="77777777" w:rsidR="00A65E92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DBD7FBB" w14:textId="77777777" w:rsidR="00A65E92" w:rsidRDefault="00000000">
            <w:r>
              <w:t>330</w:t>
            </w:r>
          </w:p>
        </w:tc>
        <w:tc>
          <w:tcPr>
            <w:tcW w:w="707" w:type="dxa"/>
            <w:vAlign w:val="center"/>
          </w:tcPr>
          <w:p w14:paraId="29D9FF54" w14:textId="77777777" w:rsidR="00A65E92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B24FD8D" w14:textId="77777777" w:rsidR="00A65E9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51FE15D" w14:textId="77777777" w:rsidR="00A65E92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3159023" w14:textId="77777777" w:rsidR="00A65E9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D478960" w14:textId="77777777" w:rsidR="00A65E92" w:rsidRDefault="00000000">
            <w:r>
              <w:t>3.300</w:t>
            </w:r>
          </w:p>
        </w:tc>
        <w:tc>
          <w:tcPr>
            <w:tcW w:w="990" w:type="dxa"/>
            <w:vAlign w:val="center"/>
          </w:tcPr>
          <w:p w14:paraId="5C6DE8B0" w14:textId="77777777" w:rsidR="00A65E92" w:rsidRDefault="00000000">
            <w:r>
              <w:t>3.135</w:t>
            </w:r>
          </w:p>
        </w:tc>
      </w:tr>
      <w:tr w:rsidR="00A65E92" w14:paraId="6D5E38B9" w14:textId="77777777">
        <w:tc>
          <w:tcPr>
            <w:tcW w:w="2838" w:type="dxa"/>
            <w:shd w:val="clear" w:color="auto" w:fill="E6E6E6"/>
            <w:vAlign w:val="center"/>
          </w:tcPr>
          <w:p w14:paraId="1A22D914" w14:textId="77777777" w:rsidR="00A65E92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5EE9886" w14:textId="77777777" w:rsidR="00A65E92" w:rsidRDefault="00000000">
            <w:pPr>
              <w:jc w:val="center"/>
            </w:pPr>
            <w:r>
              <w:t>5.0</w:t>
            </w:r>
          </w:p>
        </w:tc>
      </w:tr>
      <w:tr w:rsidR="00A65E92" w14:paraId="242DE558" w14:textId="77777777">
        <w:tc>
          <w:tcPr>
            <w:tcW w:w="2838" w:type="dxa"/>
            <w:shd w:val="clear" w:color="auto" w:fill="E6E6E6"/>
            <w:vAlign w:val="center"/>
          </w:tcPr>
          <w:p w14:paraId="52B30E90" w14:textId="77777777" w:rsidR="00A65E92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A427FCE" w14:textId="77777777" w:rsidR="00A65E92" w:rsidRDefault="00000000">
            <w:pPr>
              <w:jc w:val="center"/>
            </w:pPr>
            <w:r>
              <w:t>0.75</w:t>
            </w:r>
          </w:p>
        </w:tc>
      </w:tr>
      <w:tr w:rsidR="00A65E92" w14:paraId="33BD1823" w14:textId="77777777">
        <w:tc>
          <w:tcPr>
            <w:tcW w:w="2838" w:type="dxa"/>
            <w:shd w:val="clear" w:color="auto" w:fill="E6E6E6"/>
            <w:vAlign w:val="center"/>
          </w:tcPr>
          <w:p w14:paraId="0FC41CD7" w14:textId="77777777" w:rsidR="00A65E92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1931C99" w14:textId="77777777" w:rsidR="00A65E92" w:rsidRDefault="00000000">
            <w:pPr>
              <w:jc w:val="center"/>
            </w:pPr>
            <w:r>
              <w:t>0.29</w:t>
            </w:r>
          </w:p>
        </w:tc>
      </w:tr>
      <w:tr w:rsidR="00A65E92" w14:paraId="676649F4" w14:textId="77777777">
        <w:tc>
          <w:tcPr>
            <w:tcW w:w="2838" w:type="dxa"/>
            <w:shd w:val="clear" w:color="auto" w:fill="E6E6E6"/>
            <w:vAlign w:val="center"/>
          </w:tcPr>
          <w:p w14:paraId="7853C89C" w14:textId="77777777" w:rsidR="00A65E92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143F6F7" w14:textId="77777777" w:rsidR="00A65E92" w:rsidRDefault="00000000">
            <w:pPr>
              <w:jc w:val="center"/>
            </w:pPr>
            <w:r>
              <w:t>重质围护结构</w:t>
            </w:r>
          </w:p>
        </w:tc>
      </w:tr>
    </w:tbl>
    <w:p w14:paraId="5A3008E1" w14:textId="77777777" w:rsidR="00A65E92" w:rsidRDefault="00000000">
      <w:pPr>
        <w:pStyle w:val="4"/>
      </w:pPr>
      <w:r>
        <w:t>自然通风房间：东向逐时温度</w:t>
      </w:r>
    </w:p>
    <w:p w14:paraId="7FD18783" w14:textId="77777777" w:rsidR="00A65E92" w:rsidRDefault="00000000">
      <w:pPr>
        <w:jc w:val="center"/>
      </w:pPr>
      <w:r>
        <w:rPr>
          <w:noProof/>
        </w:rPr>
        <w:drawing>
          <wp:inline distT="0" distB="0" distL="0" distR="0" wp14:anchorId="3DD007F6" wp14:editId="70CE4A4C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89C63" w14:textId="77777777" w:rsidR="00A65E92" w:rsidRDefault="00A65E92"/>
    <w:p w14:paraId="10A435BE" w14:textId="77777777" w:rsidR="00A65E92" w:rsidRDefault="00A65E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65E92" w14:paraId="10A49C61" w14:textId="77777777">
        <w:tc>
          <w:tcPr>
            <w:tcW w:w="777" w:type="dxa"/>
            <w:shd w:val="clear" w:color="auto" w:fill="E6E6E6"/>
            <w:vAlign w:val="center"/>
          </w:tcPr>
          <w:p w14:paraId="06AE8136" w14:textId="77777777" w:rsidR="00A65E9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F9728" w14:textId="77777777" w:rsidR="00A65E9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76CF9E" w14:textId="77777777" w:rsidR="00A65E9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07C46D" w14:textId="77777777" w:rsidR="00A65E9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7763F" w14:textId="77777777" w:rsidR="00A65E9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5010E5" w14:textId="77777777" w:rsidR="00A65E9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A5225E" w14:textId="77777777" w:rsidR="00A65E9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466C3" w14:textId="77777777" w:rsidR="00A65E9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870EEB" w14:textId="77777777" w:rsidR="00A65E9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44388" w14:textId="77777777" w:rsidR="00A65E9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FA367" w14:textId="77777777" w:rsidR="00A65E9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1C8EF2" w14:textId="77777777" w:rsidR="00A65E92" w:rsidRDefault="00000000">
            <w:pPr>
              <w:jc w:val="center"/>
            </w:pPr>
            <w:r>
              <w:t>11:00</w:t>
            </w:r>
          </w:p>
        </w:tc>
      </w:tr>
      <w:tr w:rsidR="00A65E92" w14:paraId="6D497849" w14:textId="77777777">
        <w:tc>
          <w:tcPr>
            <w:tcW w:w="777" w:type="dxa"/>
            <w:vAlign w:val="center"/>
          </w:tcPr>
          <w:p w14:paraId="160FED23" w14:textId="77777777" w:rsidR="00A65E92" w:rsidRDefault="00000000">
            <w:r>
              <w:t>33.39</w:t>
            </w:r>
          </w:p>
        </w:tc>
        <w:tc>
          <w:tcPr>
            <w:tcW w:w="777" w:type="dxa"/>
            <w:vAlign w:val="center"/>
          </w:tcPr>
          <w:p w14:paraId="7C091E85" w14:textId="77777777" w:rsidR="00A65E92" w:rsidRDefault="00000000">
            <w:r>
              <w:t>32.16</w:t>
            </w:r>
          </w:p>
        </w:tc>
        <w:tc>
          <w:tcPr>
            <w:tcW w:w="777" w:type="dxa"/>
            <w:vAlign w:val="center"/>
          </w:tcPr>
          <w:p w14:paraId="04E4C71C" w14:textId="77777777" w:rsidR="00A65E92" w:rsidRDefault="00000000">
            <w:r>
              <w:t>31.14</w:t>
            </w:r>
          </w:p>
        </w:tc>
        <w:tc>
          <w:tcPr>
            <w:tcW w:w="777" w:type="dxa"/>
            <w:vAlign w:val="center"/>
          </w:tcPr>
          <w:p w14:paraId="57B73B23" w14:textId="77777777" w:rsidR="00A65E92" w:rsidRDefault="00000000">
            <w:r>
              <w:t>30.42</w:t>
            </w:r>
          </w:p>
        </w:tc>
        <w:tc>
          <w:tcPr>
            <w:tcW w:w="777" w:type="dxa"/>
            <w:vAlign w:val="center"/>
          </w:tcPr>
          <w:p w14:paraId="2B648FDF" w14:textId="77777777" w:rsidR="00A65E92" w:rsidRDefault="00000000">
            <w:r>
              <w:t>30.03</w:t>
            </w:r>
          </w:p>
        </w:tc>
        <w:tc>
          <w:tcPr>
            <w:tcW w:w="777" w:type="dxa"/>
            <w:vAlign w:val="center"/>
          </w:tcPr>
          <w:p w14:paraId="4BF035E7" w14:textId="77777777" w:rsidR="00A65E92" w:rsidRDefault="00000000">
            <w:r>
              <w:t>30.01</w:t>
            </w:r>
          </w:p>
        </w:tc>
        <w:tc>
          <w:tcPr>
            <w:tcW w:w="777" w:type="dxa"/>
            <w:vAlign w:val="center"/>
          </w:tcPr>
          <w:p w14:paraId="5950BB3A" w14:textId="77777777" w:rsidR="00A65E92" w:rsidRDefault="00000000">
            <w:r>
              <w:t>30.35</w:t>
            </w:r>
          </w:p>
        </w:tc>
        <w:tc>
          <w:tcPr>
            <w:tcW w:w="777" w:type="dxa"/>
            <w:vAlign w:val="center"/>
          </w:tcPr>
          <w:p w14:paraId="092B97E2" w14:textId="77777777" w:rsidR="00A65E92" w:rsidRDefault="00000000">
            <w:r>
              <w:t>31.04</w:t>
            </w:r>
          </w:p>
        </w:tc>
        <w:tc>
          <w:tcPr>
            <w:tcW w:w="777" w:type="dxa"/>
            <w:vAlign w:val="center"/>
          </w:tcPr>
          <w:p w14:paraId="686E7D95" w14:textId="77777777" w:rsidR="00A65E92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71D4BE14" w14:textId="77777777" w:rsidR="00A65E92" w:rsidRDefault="00000000">
            <w:r>
              <w:t>33.24</w:t>
            </w:r>
          </w:p>
        </w:tc>
        <w:tc>
          <w:tcPr>
            <w:tcW w:w="777" w:type="dxa"/>
            <w:vAlign w:val="center"/>
          </w:tcPr>
          <w:p w14:paraId="098CF643" w14:textId="77777777" w:rsidR="00A65E92" w:rsidRDefault="00000000">
            <w:r>
              <w:t>34.59</w:t>
            </w:r>
          </w:p>
        </w:tc>
        <w:tc>
          <w:tcPr>
            <w:tcW w:w="777" w:type="dxa"/>
            <w:vAlign w:val="center"/>
          </w:tcPr>
          <w:p w14:paraId="7FD01884" w14:textId="77777777" w:rsidR="00A65E92" w:rsidRDefault="00000000">
            <w:r>
              <w:t>36.01</w:t>
            </w:r>
          </w:p>
        </w:tc>
      </w:tr>
      <w:tr w:rsidR="00A65E92" w14:paraId="7F4C60B1" w14:textId="77777777">
        <w:tc>
          <w:tcPr>
            <w:tcW w:w="777" w:type="dxa"/>
            <w:shd w:val="clear" w:color="auto" w:fill="E6E6E6"/>
            <w:vAlign w:val="center"/>
          </w:tcPr>
          <w:p w14:paraId="36987DEF" w14:textId="77777777" w:rsidR="00A65E9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240594" w14:textId="77777777" w:rsidR="00A65E9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6CABE" w14:textId="77777777" w:rsidR="00A65E9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CBBE9" w14:textId="77777777" w:rsidR="00A65E9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5187CD" w14:textId="77777777" w:rsidR="00A65E9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3991F" w14:textId="77777777" w:rsidR="00A65E9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A5F5FA" w14:textId="77777777" w:rsidR="00A65E9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DA6F1C" w14:textId="77777777" w:rsidR="00A65E9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E53F3E" w14:textId="77777777" w:rsidR="00A65E9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B7FE98" w14:textId="77777777" w:rsidR="00A65E9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EFB98" w14:textId="77777777" w:rsidR="00A65E9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698B0" w14:textId="77777777" w:rsidR="00A65E92" w:rsidRDefault="00000000">
            <w:r>
              <w:t>23:00</w:t>
            </w:r>
          </w:p>
        </w:tc>
      </w:tr>
      <w:tr w:rsidR="00A65E92" w14:paraId="43A6C09B" w14:textId="77777777">
        <w:tc>
          <w:tcPr>
            <w:tcW w:w="777" w:type="dxa"/>
            <w:vAlign w:val="center"/>
          </w:tcPr>
          <w:p w14:paraId="30266575" w14:textId="77777777" w:rsidR="00A65E92" w:rsidRDefault="00000000">
            <w:r>
              <w:t>37.38</w:t>
            </w:r>
          </w:p>
        </w:tc>
        <w:tc>
          <w:tcPr>
            <w:tcW w:w="777" w:type="dxa"/>
            <w:vAlign w:val="center"/>
          </w:tcPr>
          <w:p w14:paraId="4C0EF66C" w14:textId="77777777" w:rsidR="00A65E92" w:rsidRDefault="00000000">
            <w:r>
              <w:t>38.61</w:t>
            </w:r>
          </w:p>
        </w:tc>
        <w:tc>
          <w:tcPr>
            <w:tcW w:w="777" w:type="dxa"/>
            <w:vAlign w:val="center"/>
          </w:tcPr>
          <w:p w14:paraId="75105A8F" w14:textId="77777777" w:rsidR="00A65E92" w:rsidRDefault="00000000">
            <w:r>
              <w:t>39.63</w:t>
            </w:r>
          </w:p>
        </w:tc>
        <w:tc>
          <w:tcPr>
            <w:tcW w:w="777" w:type="dxa"/>
            <w:vAlign w:val="center"/>
          </w:tcPr>
          <w:p w14:paraId="0F6F0B2D" w14:textId="77777777" w:rsidR="00A65E92" w:rsidRDefault="00000000">
            <w:r>
              <w:t>40.35</w:t>
            </w:r>
          </w:p>
        </w:tc>
        <w:tc>
          <w:tcPr>
            <w:tcW w:w="777" w:type="dxa"/>
            <w:vAlign w:val="center"/>
          </w:tcPr>
          <w:p w14:paraId="320C6E21" w14:textId="77777777" w:rsidR="00A65E92" w:rsidRDefault="00000000">
            <w:r>
              <w:t>40.74</w:t>
            </w:r>
          </w:p>
        </w:tc>
        <w:tc>
          <w:tcPr>
            <w:tcW w:w="777" w:type="dxa"/>
            <w:vAlign w:val="center"/>
          </w:tcPr>
          <w:p w14:paraId="21E9A4FB" w14:textId="77777777" w:rsidR="00A65E92" w:rsidRDefault="00000000">
            <w:r>
              <w:rPr>
                <w:color w:val="3333CC"/>
              </w:rPr>
              <w:t>40.76</w:t>
            </w:r>
          </w:p>
        </w:tc>
        <w:tc>
          <w:tcPr>
            <w:tcW w:w="777" w:type="dxa"/>
            <w:vAlign w:val="center"/>
          </w:tcPr>
          <w:p w14:paraId="1B6B057B" w14:textId="77777777" w:rsidR="00A65E92" w:rsidRDefault="00000000">
            <w:r>
              <w:t>40.42</w:t>
            </w:r>
          </w:p>
        </w:tc>
        <w:tc>
          <w:tcPr>
            <w:tcW w:w="777" w:type="dxa"/>
            <w:vAlign w:val="center"/>
          </w:tcPr>
          <w:p w14:paraId="73BE006B" w14:textId="77777777" w:rsidR="00A65E92" w:rsidRDefault="00000000">
            <w:r>
              <w:t>39.73</w:t>
            </w:r>
          </w:p>
        </w:tc>
        <w:tc>
          <w:tcPr>
            <w:tcW w:w="777" w:type="dxa"/>
            <w:vAlign w:val="center"/>
          </w:tcPr>
          <w:p w14:paraId="5B2306AD" w14:textId="77777777" w:rsidR="00A65E92" w:rsidRDefault="00000000">
            <w:r>
              <w:t>38.75</w:t>
            </w:r>
          </w:p>
        </w:tc>
        <w:tc>
          <w:tcPr>
            <w:tcW w:w="777" w:type="dxa"/>
            <w:vAlign w:val="center"/>
          </w:tcPr>
          <w:p w14:paraId="69C3F3C9" w14:textId="77777777" w:rsidR="00A65E92" w:rsidRDefault="00000000">
            <w:r>
              <w:t>37.54</w:t>
            </w:r>
          </w:p>
        </w:tc>
        <w:tc>
          <w:tcPr>
            <w:tcW w:w="777" w:type="dxa"/>
            <w:vAlign w:val="center"/>
          </w:tcPr>
          <w:p w14:paraId="1D6C572A" w14:textId="77777777" w:rsidR="00A65E92" w:rsidRDefault="00000000">
            <w:r>
              <w:t>36.18</w:t>
            </w:r>
          </w:p>
        </w:tc>
        <w:tc>
          <w:tcPr>
            <w:tcW w:w="777" w:type="dxa"/>
            <w:vAlign w:val="center"/>
          </w:tcPr>
          <w:p w14:paraId="6058A45F" w14:textId="77777777" w:rsidR="00A65E92" w:rsidRDefault="00000000">
            <w:r>
              <w:t>34.77</w:t>
            </w:r>
          </w:p>
        </w:tc>
      </w:tr>
    </w:tbl>
    <w:p w14:paraId="6F37C9F4" w14:textId="77777777" w:rsidR="00A65E92" w:rsidRDefault="00000000">
      <w:pPr>
        <w:pStyle w:val="4"/>
      </w:pPr>
      <w:r>
        <w:lastRenderedPageBreak/>
        <w:t>自然通风房间：西向逐时温度</w:t>
      </w:r>
    </w:p>
    <w:p w14:paraId="4A4B9911" w14:textId="77777777" w:rsidR="00A65E92" w:rsidRDefault="00000000">
      <w:pPr>
        <w:jc w:val="center"/>
      </w:pPr>
      <w:r>
        <w:rPr>
          <w:noProof/>
        </w:rPr>
        <w:drawing>
          <wp:inline distT="0" distB="0" distL="0" distR="0" wp14:anchorId="35052EF6" wp14:editId="22E755D5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BEBBB" w14:textId="77777777" w:rsidR="00A65E92" w:rsidRDefault="00A65E92"/>
    <w:p w14:paraId="02CF3483" w14:textId="77777777" w:rsidR="00A65E92" w:rsidRDefault="00A65E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65E92" w14:paraId="543C4799" w14:textId="77777777">
        <w:tc>
          <w:tcPr>
            <w:tcW w:w="777" w:type="dxa"/>
            <w:shd w:val="clear" w:color="auto" w:fill="E6E6E6"/>
            <w:vAlign w:val="center"/>
          </w:tcPr>
          <w:p w14:paraId="621E3551" w14:textId="77777777" w:rsidR="00A65E9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05951" w14:textId="77777777" w:rsidR="00A65E9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F50B2" w14:textId="77777777" w:rsidR="00A65E9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E76F18" w14:textId="77777777" w:rsidR="00A65E9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DA890" w14:textId="77777777" w:rsidR="00A65E9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862AB" w14:textId="77777777" w:rsidR="00A65E9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E2976" w14:textId="77777777" w:rsidR="00A65E9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990ED" w14:textId="77777777" w:rsidR="00A65E9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98DA4" w14:textId="77777777" w:rsidR="00A65E9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1BB99A" w14:textId="77777777" w:rsidR="00A65E9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C076F" w14:textId="77777777" w:rsidR="00A65E9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619E5" w14:textId="77777777" w:rsidR="00A65E92" w:rsidRDefault="00000000">
            <w:pPr>
              <w:jc w:val="center"/>
            </w:pPr>
            <w:r>
              <w:t>11:00</w:t>
            </w:r>
          </w:p>
        </w:tc>
      </w:tr>
      <w:tr w:rsidR="00A65E92" w14:paraId="27103C28" w14:textId="77777777">
        <w:tc>
          <w:tcPr>
            <w:tcW w:w="777" w:type="dxa"/>
            <w:vAlign w:val="center"/>
          </w:tcPr>
          <w:p w14:paraId="27939785" w14:textId="77777777" w:rsidR="00A65E92" w:rsidRDefault="00000000">
            <w:r>
              <w:t>33.42</w:t>
            </w:r>
          </w:p>
        </w:tc>
        <w:tc>
          <w:tcPr>
            <w:tcW w:w="777" w:type="dxa"/>
            <w:vAlign w:val="center"/>
          </w:tcPr>
          <w:p w14:paraId="6428821C" w14:textId="77777777" w:rsidR="00A65E92" w:rsidRDefault="00000000">
            <w:r>
              <w:t>32.18</w:t>
            </w:r>
          </w:p>
        </w:tc>
        <w:tc>
          <w:tcPr>
            <w:tcW w:w="777" w:type="dxa"/>
            <w:vAlign w:val="center"/>
          </w:tcPr>
          <w:p w14:paraId="0114603D" w14:textId="77777777" w:rsidR="00A65E92" w:rsidRDefault="00000000">
            <w:r>
              <w:t>31.17</w:t>
            </w:r>
          </w:p>
        </w:tc>
        <w:tc>
          <w:tcPr>
            <w:tcW w:w="777" w:type="dxa"/>
            <w:vAlign w:val="center"/>
          </w:tcPr>
          <w:p w14:paraId="05BCC580" w14:textId="77777777" w:rsidR="00A65E92" w:rsidRDefault="00000000">
            <w:r>
              <w:t>30.45</w:t>
            </w:r>
          </w:p>
        </w:tc>
        <w:tc>
          <w:tcPr>
            <w:tcW w:w="777" w:type="dxa"/>
            <w:vAlign w:val="center"/>
          </w:tcPr>
          <w:p w14:paraId="35F181F7" w14:textId="77777777" w:rsidR="00A65E92" w:rsidRDefault="00000000">
            <w:r>
              <w:t>30.06</w:t>
            </w:r>
          </w:p>
        </w:tc>
        <w:tc>
          <w:tcPr>
            <w:tcW w:w="777" w:type="dxa"/>
            <w:vAlign w:val="center"/>
          </w:tcPr>
          <w:p w14:paraId="0D13A421" w14:textId="77777777" w:rsidR="00A65E92" w:rsidRDefault="00000000">
            <w:r>
              <w:t>30.04</w:t>
            </w:r>
          </w:p>
        </w:tc>
        <w:tc>
          <w:tcPr>
            <w:tcW w:w="777" w:type="dxa"/>
            <w:vAlign w:val="center"/>
          </w:tcPr>
          <w:p w14:paraId="458C2D7A" w14:textId="77777777" w:rsidR="00A65E92" w:rsidRDefault="00000000">
            <w:r>
              <w:t>30.39</w:t>
            </w:r>
          </w:p>
        </w:tc>
        <w:tc>
          <w:tcPr>
            <w:tcW w:w="777" w:type="dxa"/>
            <w:vAlign w:val="center"/>
          </w:tcPr>
          <w:p w14:paraId="2DB97099" w14:textId="77777777" w:rsidR="00A65E92" w:rsidRDefault="00000000">
            <w:r>
              <w:t>31.08</w:t>
            </w:r>
          </w:p>
        </w:tc>
        <w:tc>
          <w:tcPr>
            <w:tcW w:w="777" w:type="dxa"/>
            <w:vAlign w:val="center"/>
          </w:tcPr>
          <w:p w14:paraId="3E2157CD" w14:textId="77777777" w:rsidR="00A65E92" w:rsidRDefault="00000000">
            <w:r>
              <w:t>32.07</w:t>
            </w:r>
          </w:p>
        </w:tc>
        <w:tc>
          <w:tcPr>
            <w:tcW w:w="777" w:type="dxa"/>
            <w:vAlign w:val="center"/>
          </w:tcPr>
          <w:p w14:paraId="2032327C" w14:textId="77777777" w:rsidR="00A65E92" w:rsidRDefault="00000000">
            <w:r>
              <w:t>33.28</w:t>
            </w:r>
          </w:p>
        </w:tc>
        <w:tc>
          <w:tcPr>
            <w:tcW w:w="777" w:type="dxa"/>
            <w:vAlign w:val="center"/>
          </w:tcPr>
          <w:p w14:paraId="40C77ED0" w14:textId="77777777" w:rsidR="00A65E92" w:rsidRDefault="00000000">
            <w:r>
              <w:t>34.64</w:t>
            </w:r>
          </w:p>
        </w:tc>
        <w:tc>
          <w:tcPr>
            <w:tcW w:w="777" w:type="dxa"/>
            <w:vAlign w:val="center"/>
          </w:tcPr>
          <w:p w14:paraId="4058BB24" w14:textId="77777777" w:rsidR="00A65E92" w:rsidRDefault="00000000">
            <w:r>
              <w:t>36.05</w:t>
            </w:r>
          </w:p>
        </w:tc>
      </w:tr>
      <w:tr w:rsidR="00A65E92" w14:paraId="689C784E" w14:textId="77777777">
        <w:tc>
          <w:tcPr>
            <w:tcW w:w="777" w:type="dxa"/>
            <w:shd w:val="clear" w:color="auto" w:fill="E6E6E6"/>
            <w:vAlign w:val="center"/>
          </w:tcPr>
          <w:p w14:paraId="34E08979" w14:textId="77777777" w:rsidR="00A65E9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6B09D" w14:textId="77777777" w:rsidR="00A65E9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B23FB8" w14:textId="77777777" w:rsidR="00A65E9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330AA" w14:textId="77777777" w:rsidR="00A65E9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EB3CA" w14:textId="77777777" w:rsidR="00A65E9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34118B" w14:textId="77777777" w:rsidR="00A65E9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91CE12" w14:textId="77777777" w:rsidR="00A65E9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9B7ACE" w14:textId="77777777" w:rsidR="00A65E9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C30AC0" w14:textId="77777777" w:rsidR="00A65E9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804065" w14:textId="77777777" w:rsidR="00A65E9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331199" w14:textId="77777777" w:rsidR="00A65E9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36E92F" w14:textId="77777777" w:rsidR="00A65E92" w:rsidRDefault="00000000">
            <w:r>
              <w:t>23:00</w:t>
            </w:r>
          </w:p>
        </w:tc>
      </w:tr>
      <w:tr w:rsidR="00A65E92" w14:paraId="01AC9321" w14:textId="77777777">
        <w:tc>
          <w:tcPr>
            <w:tcW w:w="777" w:type="dxa"/>
            <w:vAlign w:val="center"/>
          </w:tcPr>
          <w:p w14:paraId="55C02612" w14:textId="77777777" w:rsidR="00A65E92" w:rsidRDefault="00000000">
            <w:r>
              <w:t>37.42</w:t>
            </w:r>
          </w:p>
        </w:tc>
        <w:tc>
          <w:tcPr>
            <w:tcW w:w="777" w:type="dxa"/>
            <w:vAlign w:val="center"/>
          </w:tcPr>
          <w:p w14:paraId="4781634B" w14:textId="77777777" w:rsidR="00A65E92" w:rsidRDefault="00000000">
            <w:r>
              <w:t>38.66</w:t>
            </w:r>
          </w:p>
        </w:tc>
        <w:tc>
          <w:tcPr>
            <w:tcW w:w="777" w:type="dxa"/>
            <w:vAlign w:val="center"/>
          </w:tcPr>
          <w:p w14:paraId="49CB1D85" w14:textId="77777777" w:rsidR="00A65E92" w:rsidRDefault="00000000">
            <w:r>
              <w:t>39.67</w:t>
            </w:r>
          </w:p>
        </w:tc>
        <w:tc>
          <w:tcPr>
            <w:tcW w:w="777" w:type="dxa"/>
            <w:vAlign w:val="center"/>
          </w:tcPr>
          <w:p w14:paraId="10385907" w14:textId="77777777" w:rsidR="00A65E92" w:rsidRDefault="00000000">
            <w:r>
              <w:t>40.39</w:t>
            </w:r>
          </w:p>
        </w:tc>
        <w:tc>
          <w:tcPr>
            <w:tcW w:w="777" w:type="dxa"/>
            <w:vAlign w:val="center"/>
          </w:tcPr>
          <w:p w14:paraId="5CBC0F9F" w14:textId="77777777" w:rsidR="00A65E92" w:rsidRDefault="00000000">
            <w:r>
              <w:t>40.78</w:t>
            </w:r>
          </w:p>
        </w:tc>
        <w:tc>
          <w:tcPr>
            <w:tcW w:w="777" w:type="dxa"/>
            <w:vAlign w:val="center"/>
          </w:tcPr>
          <w:p w14:paraId="35B03BCD" w14:textId="77777777" w:rsidR="00A65E92" w:rsidRDefault="00000000">
            <w:r>
              <w:rPr>
                <w:color w:val="3333CC"/>
              </w:rPr>
              <w:t>40.79</w:t>
            </w:r>
          </w:p>
        </w:tc>
        <w:tc>
          <w:tcPr>
            <w:tcW w:w="777" w:type="dxa"/>
            <w:vAlign w:val="center"/>
          </w:tcPr>
          <w:p w14:paraId="44F2F6AC" w14:textId="77777777" w:rsidR="00A65E92" w:rsidRDefault="00000000">
            <w:r>
              <w:t>40.45</w:t>
            </w:r>
          </w:p>
        </w:tc>
        <w:tc>
          <w:tcPr>
            <w:tcW w:w="777" w:type="dxa"/>
            <w:vAlign w:val="center"/>
          </w:tcPr>
          <w:p w14:paraId="37EDFE19" w14:textId="77777777" w:rsidR="00A65E92" w:rsidRDefault="00000000">
            <w:r>
              <w:t>39.76</w:t>
            </w:r>
          </w:p>
        </w:tc>
        <w:tc>
          <w:tcPr>
            <w:tcW w:w="777" w:type="dxa"/>
            <w:vAlign w:val="center"/>
          </w:tcPr>
          <w:p w14:paraId="4039E836" w14:textId="77777777" w:rsidR="00A65E92" w:rsidRDefault="00000000">
            <w:r>
              <w:t>38.77</w:t>
            </w:r>
          </w:p>
        </w:tc>
        <w:tc>
          <w:tcPr>
            <w:tcW w:w="777" w:type="dxa"/>
            <w:vAlign w:val="center"/>
          </w:tcPr>
          <w:p w14:paraId="088E4560" w14:textId="77777777" w:rsidR="00A65E92" w:rsidRDefault="00000000">
            <w:r>
              <w:t>37.56</w:t>
            </w:r>
          </w:p>
        </w:tc>
        <w:tc>
          <w:tcPr>
            <w:tcW w:w="777" w:type="dxa"/>
            <w:vAlign w:val="center"/>
          </w:tcPr>
          <w:p w14:paraId="55081A9D" w14:textId="77777777" w:rsidR="00A65E92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32F1CF5B" w14:textId="77777777" w:rsidR="00A65E92" w:rsidRDefault="00000000">
            <w:r>
              <w:t>34.79</w:t>
            </w:r>
          </w:p>
        </w:tc>
      </w:tr>
    </w:tbl>
    <w:p w14:paraId="54950DE3" w14:textId="77777777" w:rsidR="00A65E92" w:rsidRDefault="00000000">
      <w:pPr>
        <w:pStyle w:val="4"/>
      </w:pPr>
      <w:r>
        <w:t>自然通风房间：南向逐时温度</w:t>
      </w:r>
    </w:p>
    <w:p w14:paraId="7542A072" w14:textId="77777777" w:rsidR="00A65E92" w:rsidRDefault="00000000">
      <w:pPr>
        <w:jc w:val="center"/>
      </w:pPr>
      <w:r>
        <w:rPr>
          <w:noProof/>
        </w:rPr>
        <w:drawing>
          <wp:inline distT="0" distB="0" distL="0" distR="0" wp14:anchorId="1FD48447" wp14:editId="36E35E9A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2243C" w14:textId="77777777" w:rsidR="00A65E92" w:rsidRDefault="00A65E92"/>
    <w:p w14:paraId="0B04DE27" w14:textId="77777777" w:rsidR="00A65E92" w:rsidRDefault="00A65E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65E92" w14:paraId="7CAC173D" w14:textId="77777777">
        <w:tc>
          <w:tcPr>
            <w:tcW w:w="777" w:type="dxa"/>
            <w:shd w:val="clear" w:color="auto" w:fill="E6E6E6"/>
            <w:vAlign w:val="center"/>
          </w:tcPr>
          <w:p w14:paraId="54CB352A" w14:textId="77777777" w:rsidR="00A65E9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C3728A" w14:textId="77777777" w:rsidR="00A65E9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0DC949" w14:textId="77777777" w:rsidR="00A65E9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FD559" w14:textId="77777777" w:rsidR="00A65E9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8C3D2" w14:textId="77777777" w:rsidR="00A65E9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DD3F50" w14:textId="77777777" w:rsidR="00A65E9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D28261" w14:textId="77777777" w:rsidR="00A65E9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0A46B" w14:textId="77777777" w:rsidR="00A65E9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108D43" w14:textId="77777777" w:rsidR="00A65E9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082EDD" w14:textId="77777777" w:rsidR="00A65E9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FAA0EF" w14:textId="77777777" w:rsidR="00A65E9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CEA0F" w14:textId="77777777" w:rsidR="00A65E92" w:rsidRDefault="00000000">
            <w:pPr>
              <w:jc w:val="center"/>
            </w:pPr>
            <w:r>
              <w:t>11:00</w:t>
            </w:r>
          </w:p>
        </w:tc>
      </w:tr>
      <w:tr w:rsidR="00A65E92" w14:paraId="3238D9AD" w14:textId="77777777">
        <w:tc>
          <w:tcPr>
            <w:tcW w:w="777" w:type="dxa"/>
            <w:vAlign w:val="center"/>
          </w:tcPr>
          <w:p w14:paraId="71047E89" w14:textId="77777777" w:rsidR="00A65E92" w:rsidRDefault="00000000">
            <w:r>
              <w:t>33.41</w:t>
            </w:r>
          </w:p>
        </w:tc>
        <w:tc>
          <w:tcPr>
            <w:tcW w:w="777" w:type="dxa"/>
            <w:vAlign w:val="center"/>
          </w:tcPr>
          <w:p w14:paraId="547745E1" w14:textId="77777777" w:rsidR="00A65E92" w:rsidRDefault="00000000">
            <w:r>
              <w:t>32.18</w:t>
            </w:r>
          </w:p>
        </w:tc>
        <w:tc>
          <w:tcPr>
            <w:tcW w:w="777" w:type="dxa"/>
            <w:vAlign w:val="center"/>
          </w:tcPr>
          <w:p w14:paraId="7EC0A92B" w14:textId="77777777" w:rsidR="00A65E92" w:rsidRDefault="00000000">
            <w:r>
              <w:t>31.16</w:t>
            </w:r>
          </w:p>
        </w:tc>
        <w:tc>
          <w:tcPr>
            <w:tcW w:w="777" w:type="dxa"/>
            <w:vAlign w:val="center"/>
          </w:tcPr>
          <w:p w14:paraId="4026CE0F" w14:textId="77777777" w:rsidR="00A65E92" w:rsidRDefault="00000000">
            <w:r>
              <w:t>30.44</w:t>
            </w:r>
          </w:p>
        </w:tc>
        <w:tc>
          <w:tcPr>
            <w:tcW w:w="777" w:type="dxa"/>
            <w:vAlign w:val="center"/>
          </w:tcPr>
          <w:p w14:paraId="2BBBDD9B" w14:textId="77777777" w:rsidR="00A65E92" w:rsidRDefault="00000000">
            <w:r>
              <w:t>30.05</w:t>
            </w:r>
          </w:p>
        </w:tc>
        <w:tc>
          <w:tcPr>
            <w:tcW w:w="777" w:type="dxa"/>
            <w:vAlign w:val="center"/>
          </w:tcPr>
          <w:p w14:paraId="61315A13" w14:textId="77777777" w:rsidR="00A65E92" w:rsidRDefault="00000000">
            <w:r>
              <w:t>30.03</w:t>
            </w:r>
          </w:p>
        </w:tc>
        <w:tc>
          <w:tcPr>
            <w:tcW w:w="777" w:type="dxa"/>
            <w:vAlign w:val="center"/>
          </w:tcPr>
          <w:p w14:paraId="3D5971C8" w14:textId="77777777" w:rsidR="00A65E92" w:rsidRDefault="00000000">
            <w:r>
              <w:t>30.37</w:t>
            </w:r>
          </w:p>
        </w:tc>
        <w:tc>
          <w:tcPr>
            <w:tcW w:w="777" w:type="dxa"/>
            <w:vAlign w:val="center"/>
          </w:tcPr>
          <w:p w14:paraId="2B6EC832" w14:textId="77777777" w:rsidR="00A65E92" w:rsidRDefault="00000000">
            <w:r>
              <w:t>31.06</w:t>
            </w:r>
          </w:p>
        </w:tc>
        <w:tc>
          <w:tcPr>
            <w:tcW w:w="777" w:type="dxa"/>
            <w:vAlign w:val="center"/>
          </w:tcPr>
          <w:p w14:paraId="5402E507" w14:textId="77777777" w:rsidR="00A65E92" w:rsidRDefault="00000000">
            <w:r>
              <w:t>32.05</w:t>
            </w:r>
          </w:p>
        </w:tc>
        <w:tc>
          <w:tcPr>
            <w:tcW w:w="777" w:type="dxa"/>
            <w:vAlign w:val="center"/>
          </w:tcPr>
          <w:p w14:paraId="0E192699" w14:textId="77777777" w:rsidR="00A65E92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75EA6204" w14:textId="77777777" w:rsidR="00A65E92" w:rsidRDefault="00000000">
            <w:r>
              <w:t>34.62</w:t>
            </w:r>
          </w:p>
        </w:tc>
        <w:tc>
          <w:tcPr>
            <w:tcW w:w="777" w:type="dxa"/>
            <w:vAlign w:val="center"/>
          </w:tcPr>
          <w:p w14:paraId="3BBF3AA0" w14:textId="77777777" w:rsidR="00A65E92" w:rsidRDefault="00000000">
            <w:r>
              <w:t>36.03</w:t>
            </w:r>
          </w:p>
        </w:tc>
      </w:tr>
      <w:tr w:rsidR="00A65E92" w14:paraId="3E1BEBE1" w14:textId="77777777">
        <w:tc>
          <w:tcPr>
            <w:tcW w:w="777" w:type="dxa"/>
            <w:shd w:val="clear" w:color="auto" w:fill="E6E6E6"/>
            <w:vAlign w:val="center"/>
          </w:tcPr>
          <w:p w14:paraId="4A039B9D" w14:textId="77777777" w:rsidR="00A65E92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5A0BE" w14:textId="77777777" w:rsidR="00A65E9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A4502C" w14:textId="77777777" w:rsidR="00A65E9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A475D6" w14:textId="77777777" w:rsidR="00A65E9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96204" w14:textId="77777777" w:rsidR="00A65E9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21409" w14:textId="77777777" w:rsidR="00A65E9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077C46" w14:textId="77777777" w:rsidR="00A65E9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3795EC" w14:textId="77777777" w:rsidR="00A65E9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7F4863" w14:textId="77777777" w:rsidR="00A65E9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08ED01" w14:textId="77777777" w:rsidR="00A65E9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946E9" w14:textId="77777777" w:rsidR="00A65E9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222C0" w14:textId="77777777" w:rsidR="00A65E92" w:rsidRDefault="00000000">
            <w:r>
              <w:t>23:00</w:t>
            </w:r>
          </w:p>
        </w:tc>
      </w:tr>
      <w:tr w:rsidR="00A65E92" w14:paraId="6ACE71E1" w14:textId="77777777">
        <w:tc>
          <w:tcPr>
            <w:tcW w:w="777" w:type="dxa"/>
            <w:vAlign w:val="center"/>
          </w:tcPr>
          <w:p w14:paraId="5034DF31" w14:textId="77777777" w:rsidR="00A65E92" w:rsidRDefault="00000000">
            <w:r>
              <w:t>37.40</w:t>
            </w:r>
          </w:p>
        </w:tc>
        <w:tc>
          <w:tcPr>
            <w:tcW w:w="777" w:type="dxa"/>
            <w:vAlign w:val="center"/>
          </w:tcPr>
          <w:p w14:paraId="17634D72" w14:textId="77777777" w:rsidR="00A65E92" w:rsidRDefault="00000000">
            <w:r>
              <w:t>38.63</w:t>
            </w:r>
          </w:p>
        </w:tc>
        <w:tc>
          <w:tcPr>
            <w:tcW w:w="777" w:type="dxa"/>
            <w:vAlign w:val="center"/>
          </w:tcPr>
          <w:p w14:paraId="579EBE71" w14:textId="77777777" w:rsidR="00A65E92" w:rsidRDefault="00000000">
            <w:r>
              <w:t>39.65</w:t>
            </w:r>
          </w:p>
        </w:tc>
        <w:tc>
          <w:tcPr>
            <w:tcW w:w="777" w:type="dxa"/>
            <w:vAlign w:val="center"/>
          </w:tcPr>
          <w:p w14:paraId="7FFCDF72" w14:textId="77777777" w:rsidR="00A65E92" w:rsidRDefault="00000000">
            <w:r>
              <w:t>40.37</w:t>
            </w:r>
          </w:p>
        </w:tc>
        <w:tc>
          <w:tcPr>
            <w:tcW w:w="777" w:type="dxa"/>
            <w:vAlign w:val="center"/>
          </w:tcPr>
          <w:p w14:paraId="231515EC" w14:textId="77777777" w:rsidR="00A65E92" w:rsidRDefault="00000000">
            <w:r>
              <w:t>40.76</w:t>
            </w:r>
          </w:p>
        </w:tc>
        <w:tc>
          <w:tcPr>
            <w:tcW w:w="777" w:type="dxa"/>
            <w:vAlign w:val="center"/>
          </w:tcPr>
          <w:p w14:paraId="7AF6BBCC" w14:textId="77777777" w:rsidR="00A65E92" w:rsidRDefault="00000000">
            <w:r>
              <w:rPr>
                <w:color w:val="3333CC"/>
              </w:rPr>
              <w:t>40.78</w:t>
            </w:r>
          </w:p>
        </w:tc>
        <w:tc>
          <w:tcPr>
            <w:tcW w:w="777" w:type="dxa"/>
            <w:vAlign w:val="center"/>
          </w:tcPr>
          <w:p w14:paraId="668F82BC" w14:textId="77777777" w:rsidR="00A65E92" w:rsidRDefault="00000000">
            <w:r>
              <w:t>40.43</w:t>
            </w:r>
          </w:p>
        </w:tc>
        <w:tc>
          <w:tcPr>
            <w:tcW w:w="777" w:type="dxa"/>
            <w:vAlign w:val="center"/>
          </w:tcPr>
          <w:p w14:paraId="2A97496E" w14:textId="77777777" w:rsidR="00A65E92" w:rsidRDefault="00000000">
            <w:r>
              <w:t>39.75</w:t>
            </w:r>
          </w:p>
        </w:tc>
        <w:tc>
          <w:tcPr>
            <w:tcW w:w="777" w:type="dxa"/>
            <w:vAlign w:val="center"/>
          </w:tcPr>
          <w:p w14:paraId="08E8C05B" w14:textId="77777777" w:rsidR="00A65E92" w:rsidRDefault="00000000">
            <w:r>
              <w:t>38.76</w:t>
            </w:r>
          </w:p>
        </w:tc>
        <w:tc>
          <w:tcPr>
            <w:tcW w:w="777" w:type="dxa"/>
            <w:vAlign w:val="center"/>
          </w:tcPr>
          <w:p w14:paraId="642809CB" w14:textId="77777777" w:rsidR="00A65E92" w:rsidRDefault="00000000">
            <w:r>
              <w:t>37.55</w:t>
            </w:r>
          </w:p>
        </w:tc>
        <w:tc>
          <w:tcPr>
            <w:tcW w:w="777" w:type="dxa"/>
            <w:vAlign w:val="center"/>
          </w:tcPr>
          <w:p w14:paraId="6F0CAD6D" w14:textId="77777777" w:rsidR="00A65E92" w:rsidRDefault="00000000">
            <w:r>
              <w:t>36.19</w:t>
            </w:r>
          </w:p>
        </w:tc>
        <w:tc>
          <w:tcPr>
            <w:tcW w:w="777" w:type="dxa"/>
            <w:vAlign w:val="center"/>
          </w:tcPr>
          <w:p w14:paraId="54661207" w14:textId="77777777" w:rsidR="00A65E92" w:rsidRDefault="00000000">
            <w:r>
              <w:t>34.78</w:t>
            </w:r>
          </w:p>
        </w:tc>
      </w:tr>
    </w:tbl>
    <w:p w14:paraId="0CF3AEB1" w14:textId="77777777" w:rsidR="00A65E92" w:rsidRDefault="00000000">
      <w:pPr>
        <w:pStyle w:val="4"/>
      </w:pPr>
      <w:r>
        <w:t>自然通风房间：北向逐时温度</w:t>
      </w:r>
    </w:p>
    <w:p w14:paraId="7B8169C7" w14:textId="77777777" w:rsidR="00A65E92" w:rsidRDefault="00000000">
      <w:pPr>
        <w:jc w:val="center"/>
      </w:pPr>
      <w:r>
        <w:rPr>
          <w:noProof/>
        </w:rPr>
        <w:drawing>
          <wp:inline distT="0" distB="0" distL="0" distR="0" wp14:anchorId="4BB1065F" wp14:editId="614E4ED7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40150" w14:textId="77777777" w:rsidR="00A65E92" w:rsidRDefault="00A65E92"/>
    <w:p w14:paraId="30732405" w14:textId="77777777" w:rsidR="00A65E92" w:rsidRDefault="00A65E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65E92" w14:paraId="6375EB01" w14:textId="77777777">
        <w:tc>
          <w:tcPr>
            <w:tcW w:w="777" w:type="dxa"/>
            <w:shd w:val="clear" w:color="auto" w:fill="E6E6E6"/>
            <w:vAlign w:val="center"/>
          </w:tcPr>
          <w:p w14:paraId="4C399202" w14:textId="77777777" w:rsidR="00A65E9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A3276C" w14:textId="77777777" w:rsidR="00A65E9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C4C21" w14:textId="77777777" w:rsidR="00A65E9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714510" w14:textId="77777777" w:rsidR="00A65E9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733DB2" w14:textId="77777777" w:rsidR="00A65E9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12A910" w14:textId="77777777" w:rsidR="00A65E9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EC84A9" w14:textId="77777777" w:rsidR="00A65E9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AA038F" w14:textId="77777777" w:rsidR="00A65E9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577FAF" w14:textId="77777777" w:rsidR="00A65E9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A246F" w14:textId="77777777" w:rsidR="00A65E9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47139" w14:textId="77777777" w:rsidR="00A65E9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84257" w14:textId="77777777" w:rsidR="00A65E92" w:rsidRDefault="00000000">
            <w:pPr>
              <w:jc w:val="center"/>
            </w:pPr>
            <w:r>
              <w:t>11:00</w:t>
            </w:r>
          </w:p>
        </w:tc>
      </w:tr>
      <w:tr w:rsidR="00A65E92" w14:paraId="09A94283" w14:textId="77777777">
        <w:tc>
          <w:tcPr>
            <w:tcW w:w="777" w:type="dxa"/>
            <w:vAlign w:val="center"/>
          </w:tcPr>
          <w:p w14:paraId="3DC578AE" w14:textId="77777777" w:rsidR="00A65E92" w:rsidRDefault="00000000">
            <w:r>
              <w:t>33.31</w:t>
            </w:r>
          </w:p>
        </w:tc>
        <w:tc>
          <w:tcPr>
            <w:tcW w:w="777" w:type="dxa"/>
            <w:vAlign w:val="center"/>
          </w:tcPr>
          <w:p w14:paraId="5BB37397" w14:textId="77777777" w:rsidR="00A65E92" w:rsidRDefault="00000000">
            <w:r>
              <w:t>32.08</w:t>
            </w:r>
          </w:p>
        </w:tc>
        <w:tc>
          <w:tcPr>
            <w:tcW w:w="777" w:type="dxa"/>
            <w:vAlign w:val="center"/>
          </w:tcPr>
          <w:p w14:paraId="0E665388" w14:textId="77777777" w:rsidR="00A65E92" w:rsidRDefault="00000000">
            <w:r>
              <w:t>31.06</w:t>
            </w:r>
          </w:p>
        </w:tc>
        <w:tc>
          <w:tcPr>
            <w:tcW w:w="777" w:type="dxa"/>
            <w:vAlign w:val="center"/>
          </w:tcPr>
          <w:p w14:paraId="069F3C8F" w14:textId="77777777" w:rsidR="00A65E92" w:rsidRDefault="00000000">
            <w:r>
              <w:t>30.33</w:t>
            </w:r>
          </w:p>
        </w:tc>
        <w:tc>
          <w:tcPr>
            <w:tcW w:w="777" w:type="dxa"/>
            <w:vAlign w:val="center"/>
          </w:tcPr>
          <w:p w14:paraId="25E2FD9D" w14:textId="77777777" w:rsidR="00A65E92" w:rsidRDefault="00000000">
            <w:r>
              <w:t>29.95</w:t>
            </w:r>
          </w:p>
        </w:tc>
        <w:tc>
          <w:tcPr>
            <w:tcW w:w="777" w:type="dxa"/>
            <w:vAlign w:val="center"/>
          </w:tcPr>
          <w:p w14:paraId="10282457" w14:textId="77777777" w:rsidR="00A65E92" w:rsidRDefault="00000000">
            <w:r>
              <w:t>29.93</w:t>
            </w:r>
          </w:p>
        </w:tc>
        <w:tc>
          <w:tcPr>
            <w:tcW w:w="777" w:type="dxa"/>
            <w:vAlign w:val="center"/>
          </w:tcPr>
          <w:p w14:paraId="6F06C8D6" w14:textId="77777777" w:rsidR="00A65E92" w:rsidRDefault="00000000">
            <w:r>
              <w:t>30.27</w:t>
            </w:r>
          </w:p>
        </w:tc>
        <w:tc>
          <w:tcPr>
            <w:tcW w:w="777" w:type="dxa"/>
            <w:vAlign w:val="center"/>
          </w:tcPr>
          <w:p w14:paraId="7253B286" w14:textId="77777777" w:rsidR="00A65E92" w:rsidRDefault="00000000">
            <w:r>
              <w:t>30.96</w:t>
            </w:r>
          </w:p>
        </w:tc>
        <w:tc>
          <w:tcPr>
            <w:tcW w:w="777" w:type="dxa"/>
            <w:vAlign w:val="center"/>
          </w:tcPr>
          <w:p w14:paraId="0FF4B764" w14:textId="77777777" w:rsidR="00A65E92" w:rsidRDefault="00000000">
            <w:r>
              <w:t>31.95</w:t>
            </w:r>
          </w:p>
        </w:tc>
        <w:tc>
          <w:tcPr>
            <w:tcW w:w="777" w:type="dxa"/>
            <w:vAlign w:val="center"/>
          </w:tcPr>
          <w:p w14:paraId="3A2C42C8" w14:textId="77777777" w:rsidR="00A65E92" w:rsidRDefault="00000000">
            <w:r>
              <w:t>33.16</w:t>
            </w:r>
          </w:p>
        </w:tc>
        <w:tc>
          <w:tcPr>
            <w:tcW w:w="777" w:type="dxa"/>
            <w:vAlign w:val="center"/>
          </w:tcPr>
          <w:p w14:paraId="4F0AC91F" w14:textId="77777777" w:rsidR="00A65E92" w:rsidRDefault="00000000">
            <w:r>
              <w:t>34.52</w:t>
            </w:r>
          </w:p>
        </w:tc>
        <w:tc>
          <w:tcPr>
            <w:tcW w:w="777" w:type="dxa"/>
            <w:vAlign w:val="center"/>
          </w:tcPr>
          <w:p w14:paraId="6BD29BA0" w14:textId="77777777" w:rsidR="00A65E92" w:rsidRDefault="00000000">
            <w:r>
              <w:t>35.94</w:t>
            </w:r>
          </w:p>
        </w:tc>
      </w:tr>
      <w:tr w:rsidR="00A65E92" w14:paraId="34D9A5EB" w14:textId="77777777">
        <w:tc>
          <w:tcPr>
            <w:tcW w:w="777" w:type="dxa"/>
            <w:shd w:val="clear" w:color="auto" w:fill="E6E6E6"/>
            <w:vAlign w:val="center"/>
          </w:tcPr>
          <w:p w14:paraId="3D6958F5" w14:textId="77777777" w:rsidR="00A65E9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67FC8" w14:textId="77777777" w:rsidR="00A65E9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0C7C9" w14:textId="77777777" w:rsidR="00A65E9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5D69B2" w14:textId="77777777" w:rsidR="00A65E9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ACBF4A" w14:textId="77777777" w:rsidR="00A65E9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332377" w14:textId="77777777" w:rsidR="00A65E9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E4852A" w14:textId="77777777" w:rsidR="00A65E9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57CB1" w14:textId="77777777" w:rsidR="00A65E9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1D6361" w14:textId="77777777" w:rsidR="00A65E9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A21E2" w14:textId="77777777" w:rsidR="00A65E9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72A3EF" w14:textId="77777777" w:rsidR="00A65E9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7D094" w14:textId="77777777" w:rsidR="00A65E92" w:rsidRDefault="00000000">
            <w:r>
              <w:t>23:00</w:t>
            </w:r>
          </w:p>
        </w:tc>
      </w:tr>
      <w:tr w:rsidR="00A65E92" w14:paraId="6E349147" w14:textId="77777777">
        <w:tc>
          <w:tcPr>
            <w:tcW w:w="777" w:type="dxa"/>
            <w:vAlign w:val="center"/>
          </w:tcPr>
          <w:p w14:paraId="1CBEEE48" w14:textId="77777777" w:rsidR="00A65E92" w:rsidRDefault="00000000">
            <w:r>
              <w:t>37.31</w:t>
            </w:r>
          </w:p>
        </w:tc>
        <w:tc>
          <w:tcPr>
            <w:tcW w:w="777" w:type="dxa"/>
            <w:vAlign w:val="center"/>
          </w:tcPr>
          <w:p w14:paraId="63C805B0" w14:textId="77777777" w:rsidR="00A65E92" w:rsidRDefault="00000000">
            <w:r>
              <w:t>38.55</w:t>
            </w:r>
          </w:p>
        </w:tc>
        <w:tc>
          <w:tcPr>
            <w:tcW w:w="777" w:type="dxa"/>
            <w:vAlign w:val="center"/>
          </w:tcPr>
          <w:p w14:paraId="0B8F205C" w14:textId="77777777" w:rsidR="00A65E92" w:rsidRDefault="00000000">
            <w:r>
              <w:t>39.56</w:t>
            </w:r>
          </w:p>
        </w:tc>
        <w:tc>
          <w:tcPr>
            <w:tcW w:w="777" w:type="dxa"/>
            <w:vAlign w:val="center"/>
          </w:tcPr>
          <w:p w14:paraId="0CD920B9" w14:textId="77777777" w:rsidR="00A65E92" w:rsidRDefault="00000000">
            <w:r>
              <w:t>40.29</w:t>
            </w:r>
          </w:p>
        </w:tc>
        <w:tc>
          <w:tcPr>
            <w:tcW w:w="777" w:type="dxa"/>
            <w:vAlign w:val="center"/>
          </w:tcPr>
          <w:p w14:paraId="00C90EA3" w14:textId="77777777" w:rsidR="00A65E92" w:rsidRDefault="00000000">
            <w:r>
              <w:t>40.67</w:t>
            </w:r>
          </w:p>
        </w:tc>
        <w:tc>
          <w:tcPr>
            <w:tcW w:w="777" w:type="dxa"/>
            <w:vAlign w:val="center"/>
          </w:tcPr>
          <w:p w14:paraId="3C4323E2" w14:textId="77777777" w:rsidR="00A65E92" w:rsidRDefault="00000000">
            <w:r>
              <w:rPr>
                <w:color w:val="3333CC"/>
              </w:rPr>
              <w:t>40.69</w:t>
            </w:r>
          </w:p>
        </w:tc>
        <w:tc>
          <w:tcPr>
            <w:tcW w:w="777" w:type="dxa"/>
            <w:vAlign w:val="center"/>
          </w:tcPr>
          <w:p w14:paraId="76C4766E" w14:textId="77777777" w:rsidR="00A65E92" w:rsidRDefault="00000000">
            <w:r>
              <w:t>40.35</w:t>
            </w:r>
          </w:p>
        </w:tc>
        <w:tc>
          <w:tcPr>
            <w:tcW w:w="777" w:type="dxa"/>
            <w:vAlign w:val="center"/>
          </w:tcPr>
          <w:p w14:paraId="6A0063C0" w14:textId="77777777" w:rsidR="00A65E92" w:rsidRDefault="00000000">
            <w:r>
              <w:t>39.66</w:t>
            </w:r>
          </w:p>
        </w:tc>
        <w:tc>
          <w:tcPr>
            <w:tcW w:w="777" w:type="dxa"/>
            <w:vAlign w:val="center"/>
          </w:tcPr>
          <w:p w14:paraId="2BFFBE74" w14:textId="77777777" w:rsidR="00A65E92" w:rsidRDefault="00000000">
            <w:r>
              <w:t>38.67</w:t>
            </w:r>
          </w:p>
        </w:tc>
        <w:tc>
          <w:tcPr>
            <w:tcW w:w="777" w:type="dxa"/>
            <w:vAlign w:val="center"/>
          </w:tcPr>
          <w:p w14:paraId="0D3A2BBB" w14:textId="77777777" w:rsidR="00A65E92" w:rsidRDefault="00000000">
            <w:r>
              <w:t>37.46</w:t>
            </w:r>
          </w:p>
        </w:tc>
        <w:tc>
          <w:tcPr>
            <w:tcW w:w="777" w:type="dxa"/>
            <w:vAlign w:val="center"/>
          </w:tcPr>
          <w:p w14:paraId="0BAC5245" w14:textId="77777777" w:rsidR="00A65E92" w:rsidRDefault="00000000">
            <w:r>
              <w:t>36.10</w:t>
            </w:r>
          </w:p>
        </w:tc>
        <w:tc>
          <w:tcPr>
            <w:tcW w:w="777" w:type="dxa"/>
            <w:vAlign w:val="center"/>
          </w:tcPr>
          <w:p w14:paraId="6CDCD06B" w14:textId="77777777" w:rsidR="00A65E92" w:rsidRDefault="00000000">
            <w:r>
              <w:t>34.68</w:t>
            </w:r>
          </w:p>
        </w:tc>
      </w:tr>
    </w:tbl>
    <w:p w14:paraId="71B64D19" w14:textId="77777777" w:rsidR="00A65E92" w:rsidRDefault="00000000">
      <w:pPr>
        <w:pStyle w:val="2"/>
      </w:pPr>
      <w:bookmarkStart w:id="43" w:name="_Toc153219201"/>
      <w:r>
        <w:t>热桥柱构造</w:t>
      </w:r>
      <w:bookmarkEnd w:id="43"/>
    </w:p>
    <w:p w14:paraId="79B89F1B" w14:textId="77777777" w:rsidR="00A65E92" w:rsidRDefault="00000000">
      <w:pPr>
        <w:pStyle w:val="3"/>
      </w:pPr>
      <w:bookmarkStart w:id="44" w:name="_Toc153219202"/>
      <w:r>
        <w:t>热桥柱构造一</w:t>
      </w:r>
      <w:bookmarkEnd w:id="4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65E92" w14:paraId="1B6EB0C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ABCC5B8" w14:textId="77777777" w:rsidR="00A65E92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6FA07DF" w14:textId="77777777" w:rsidR="00A65E92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10CE2A8" w14:textId="77777777" w:rsidR="00A65E92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6602F8F" w14:textId="77777777" w:rsidR="00A65E92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0D436A" w14:textId="77777777" w:rsidR="00A65E92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EDFF168" w14:textId="77777777" w:rsidR="00A65E92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03CE997" w14:textId="77777777" w:rsidR="00A65E92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BDA294A" w14:textId="77777777" w:rsidR="00A65E92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65E92" w14:paraId="26D8697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080CBA4" w14:textId="77777777" w:rsidR="00A65E92" w:rsidRDefault="00A65E92"/>
        </w:tc>
        <w:tc>
          <w:tcPr>
            <w:tcW w:w="834" w:type="dxa"/>
            <w:shd w:val="clear" w:color="auto" w:fill="E6E6E6"/>
            <w:vAlign w:val="center"/>
          </w:tcPr>
          <w:p w14:paraId="68110407" w14:textId="77777777" w:rsidR="00A65E92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D47C40" w14:textId="77777777" w:rsidR="00A65E92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5AF8448" w14:textId="77777777" w:rsidR="00A65E92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972A0AF" w14:textId="77777777" w:rsidR="00A65E92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D8B544F" w14:textId="77777777" w:rsidR="00A65E92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2E228F" w14:textId="77777777" w:rsidR="00A65E92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5F082D7" w14:textId="77777777" w:rsidR="00A65E92" w:rsidRDefault="00000000">
            <w:r>
              <w:t>D=R*S</w:t>
            </w:r>
          </w:p>
        </w:tc>
      </w:tr>
      <w:tr w:rsidR="00A65E92" w14:paraId="765EB2F2" w14:textId="77777777">
        <w:tc>
          <w:tcPr>
            <w:tcW w:w="2838" w:type="dxa"/>
            <w:vAlign w:val="center"/>
          </w:tcPr>
          <w:p w14:paraId="5752E1B5" w14:textId="77777777" w:rsidR="00A65E92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1A9B0AD" w14:textId="77777777" w:rsidR="00A65E9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5EBA11C" w14:textId="77777777" w:rsidR="00A65E9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B9074DB" w14:textId="77777777" w:rsidR="00A65E92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FDFCC8D" w14:textId="77777777" w:rsidR="00A65E92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7B712A4" w14:textId="77777777" w:rsidR="00A65E9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552FA1E" w14:textId="77777777" w:rsidR="00A65E92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B5210E3" w14:textId="77777777" w:rsidR="00A65E92" w:rsidRDefault="00000000">
            <w:r>
              <w:t>0.245</w:t>
            </w:r>
          </w:p>
        </w:tc>
      </w:tr>
      <w:tr w:rsidR="00A65E92" w14:paraId="07B9CC0E" w14:textId="77777777">
        <w:tc>
          <w:tcPr>
            <w:tcW w:w="2838" w:type="dxa"/>
            <w:vAlign w:val="center"/>
          </w:tcPr>
          <w:p w14:paraId="2A03EFFE" w14:textId="77777777" w:rsidR="00A65E92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741AA356" w14:textId="77777777" w:rsidR="00A65E9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CF8FFB2" w14:textId="77777777" w:rsidR="00A65E9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7762768" w14:textId="77777777" w:rsidR="00A65E92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4AD28F28" w14:textId="77777777" w:rsidR="00A65E92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0ACACB39" w14:textId="77777777" w:rsidR="00A65E92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20E30D72" w14:textId="77777777" w:rsidR="00A65E92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418789AF" w14:textId="77777777" w:rsidR="00A65E92" w:rsidRDefault="00000000">
            <w:r>
              <w:t>0.227</w:t>
            </w:r>
          </w:p>
        </w:tc>
      </w:tr>
      <w:tr w:rsidR="00A65E92" w14:paraId="65C205DC" w14:textId="77777777">
        <w:tc>
          <w:tcPr>
            <w:tcW w:w="2838" w:type="dxa"/>
            <w:vAlign w:val="center"/>
          </w:tcPr>
          <w:p w14:paraId="7DD5E184" w14:textId="77777777" w:rsidR="00A65E92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1397A25" w14:textId="77777777" w:rsidR="00A65E9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50F9436" w14:textId="77777777" w:rsidR="00A65E9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1B5D35B" w14:textId="77777777" w:rsidR="00A65E92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77A0793" w14:textId="77777777" w:rsidR="00A65E92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F81711C" w14:textId="77777777" w:rsidR="00A65E9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3DD2FCB" w14:textId="77777777" w:rsidR="00A65E92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77F3285" w14:textId="77777777" w:rsidR="00A65E92" w:rsidRDefault="00000000">
            <w:r>
              <w:t>0.245</w:t>
            </w:r>
          </w:p>
        </w:tc>
      </w:tr>
      <w:tr w:rsidR="00A65E92" w14:paraId="7ADA2ED5" w14:textId="77777777">
        <w:tc>
          <w:tcPr>
            <w:tcW w:w="2838" w:type="dxa"/>
            <w:vAlign w:val="center"/>
          </w:tcPr>
          <w:p w14:paraId="5F67B857" w14:textId="77777777" w:rsidR="00A65E92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917BF44" w14:textId="77777777" w:rsidR="00A65E92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F116F7E" w14:textId="77777777" w:rsidR="00A65E92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2AEEFBCF" w14:textId="77777777" w:rsidR="00A65E92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2D3EEF2B" w14:textId="77777777" w:rsidR="00A65E92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626A1C96" w14:textId="77777777" w:rsidR="00A65E9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BD789C6" w14:textId="77777777" w:rsidR="00A65E92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36CD3E42" w14:textId="77777777" w:rsidR="00A65E92" w:rsidRDefault="00000000">
            <w:r>
              <w:t>1.977</w:t>
            </w:r>
          </w:p>
        </w:tc>
      </w:tr>
      <w:tr w:rsidR="00A65E92" w14:paraId="6909C54E" w14:textId="77777777">
        <w:tc>
          <w:tcPr>
            <w:tcW w:w="2838" w:type="dxa"/>
            <w:vAlign w:val="center"/>
          </w:tcPr>
          <w:p w14:paraId="1F439ED0" w14:textId="77777777" w:rsidR="00A65E92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003047BD" w14:textId="77777777" w:rsidR="00A65E9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73CDDA6" w14:textId="77777777" w:rsidR="00A65E9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51007CA" w14:textId="77777777" w:rsidR="00A65E92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307BA7B" w14:textId="77777777" w:rsidR="00A65E92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3A89E251" w14:textId="77777777" w:rsidR="00A65E9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6BC0AE7" w14:textId="77777777" w:rsidR="00A65E92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06FB12B8" w14:textId="77777777" w:rsidR="00A65E92" w:rsidRDefault="00000000">
            <w:r>
              <w:t>0.249</w:t>
            </w:r>
          </w:p>
        </w:tc>
      </w:tr>
      <w:tr w:rsidR="00A65E92" w14:paraId="276952D5" w14:textId="77777777">
        <w:tc>
          <w:tcPr>
            <w:tcW w:w="2838" w:type="dxa"/>
            <w:vAlign w:val="center"/>
          </w:tcPr>
          <w:p w14:paraId="36E31E79" w14:textId="77777777" w:rsidR="00A65E92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214D954" w14:textId="77777777" w:rsidR="00A65E92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34E24F65" w14:textId="77777777" w:rsidR="00A65E92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90CB466" w14:textId="77777777" w:rsidR="00A65E9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7719DAC" w14:textId="77777777" w:rsidR="00A65E92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CBAA98C" w14:textId="77777777" w:rsidR="00A65E9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0074670" w14:textId="77777777" w:rsidR="00A65E92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222603B7" w14:textId="77777777" w:rsidR="00A65E92" w:rsidRDefault="00000000">
            <w:r>
              <w:t>2.941</w:t>
            </w:r>
          </w:p>
        </w:tc>
      </w:tr>
      <w:tr w:rsidR="00A65E92" w14:paraId="60FE41D0" w14:textId="77777777">
        <w:tc>
          <w:tcPr>
            <w:tcW w:w="2838" w:type="dxa"/>
            <w:shd w:val="clear" w:color="auto" w:fill="E6E6E6"/>
            <w:vAlign w:val="center"/>
          </w:tcPr>
          <w:p w14:paraId="0E9B7692" w14:textId="77777777" w:rsidR="00A65E92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D20738F" w14:textId="77777777" w:rsidR="00A65E92" w:rsidRDefault="00000000">
            <w:pPr>
              <w:jc w:val="center"/>
            </w:pPr>
            <w:r>
              <w:t>5.0</w:t>
            </w:r>
          </w:p>
        </w:tc>
      </w:tr>
      <w:tr w:rsidR="00A65E92" w14:paraId="2530AFA2" w14:textId="77777777">
        <w:tc>
          <w:tcPr>
            <w:tcW w:w="2838" w:type="dxa"/>
            <w:shd w:val="clear" w:color="auto" w:fill="E6E6E6"/>
            <w:vAlign w:val="center"/>
          </w:tcPr>
          <w:p w14:paraId="152FB4FD" w14:textId="77777777" w:rsidR="00A65E92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23EFB04" w14:textId="77777777" w:rsidR="00A65E92" w:rsidRDefault="00000000">
            <w:pPr>
              <w:jc w:val="center"/>
            </w:pPr>
            <w:r>
              <w:t>0.75</w:t>
            </w:r>
          </w:p>
        </w:tc>
      </w:tr>
      <w:tr w:rsidR="00A65E92" w14:paraId="21CBC329" w14:textId="77777777">
        <w:tc>
          <w:tcPr>
            <w:tcW w:w="2838" w:type="dxa"/>
            <w:shd w:val="clear" w:color="auto" w:fill="E6E6E6"/>
            <w:vAlign w:val="center"/>
          </w:tcPr>
          <w:p w14:paraId="57CE91E6" w14:textId="77777777" w:rsidR="00A65E92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ABFF94D" w14:textId="77777777" w:rsidR="00A65E92" w:rsidRDefault="00000000">
            <w:pPr>
              <w:jc w:val="center"/>
            </w:pPr>
            <w:r>
              <w:t>1.13</w:t>
            </w:r>
          </w:p>
        </w:tc>
      </w:tr>
      <w:tr w:rsidR="00A65E92" w14:paraId="7AD46D0F" w14:textId="77777777">
        <w:tc>
          <w:tcPr>
            <w:tcW w:w="2838" w:type="dxa"/>
            <w:shd w:val="clear" w:color="auto" w:fill="E6E6E6"/>
            <w:vAlign w:val="center"/>
          </w:tcPr>
          <w:p w14:paraId="210ABA9D" w14:textId="77777777" w:rsidR="00A65E92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3A5CDC9" w14:textId="77777777" w:rsidR="00A65E92" w:rsidRDefault="00000000">
            <w:pPr>
              <w:jc w:val="center"/>
            </w:pPr>
            <w:r>
              <w:t>重质围护结构</w:t>
            </w:r>
          </w:p>
        </w:tc>
      </w:tr>
    </w:tbl>
    <w:p w14:paraId="4268DEDF" w14:textId="77777777" w:rsidR="00A65E92" w:rsidRDefault="00000000">
      <w:pPr>
        <w:pStyle w:val="4"/>
      </w:pPr>
      <w:r>
        <w:lastRenderedPageBreak/>
        <w:t>自然通风房间：东向逐时温度</w:t>
      </w:r>
    </w:p>
    <w:p w14:paraId="4C3AE5C1" w14:textId="77777777" w:rsidR="00A65E92" w:rsidRDefault="00000000">
      <w:pPr>
        <w:jc w:val="center"/>
      </w:pPr>
      <w:r>
        <w:rPr>
          <w:noProof/>
        </w:rPr>
        <w:drawing>
          <wp:inline distT="0" distB="0" distL="0" distR="0" wp14:anchorId="14337044" wp14:editId="1466923C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D07AA" w14:textId="77777777" w:rsidR="00A65E92" w:rsidRDefault="00A65E92"/>
    <w:p w14:paraId="5F6BC379" w14:textId="77777777" w:rsidR="00A65E92" w:rsidRDefault="00A65E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65E92" w14:paraId="3371B624" w14:textId="77777777">
        <w:tc>
          <w:tcPr>
            <w:tcW w:w="777" w:type="dxa"/>
            <w:shd w:val="clear" w:color="auto" w:fill="E6E6E6"/>
            <w:vAlign w:val="center"/>
          </w:tcPr>
          <w:p w14:paraId="4436D412" w14:textId="77777777" w:rsidR="00A65E9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728B96" w14:textId="77777777" w:rsidR="00A65E9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61B32F" w14:textId="77777777" w:rsidR="00A65E9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240D09" w14:textId="77777777" w:rsidR="00A65E9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14C898" w14:textId="77777777" w:rsidR="00A65E9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603D25" w14:textId="77777777" w:rsidR="00A65E9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68AB0" w14:textId="77777777" w:rsidR="00A65E9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33808" w14:textId="77777777" w:rsidR="00A65E9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1990A7" w14:textId="77777777" w:rsidR="00A65E9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F3959" w14:textId="77777777" w:rsidR="00A65E9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D7EDA3" w14:textId="77777777" w:rsidR="00A65E9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C46C0B" w14:textId="77777777" w:rsidR="00A65E92" w:rsidRDefault="00000000">
            <w:pPr>
              <w:jc w:val="center"/>
            </w:pPr>
            <w:r>
              <w:t>11:00</w:t>
            </w:r>
          </w:p>
        </w:tc>
      </w:tr>
      <w:tr w:rsidR="00A65E92" w14:paraId="433D0E8A" w14:textId="77777777">
        <w:tc>
          <w:tcPr>
            <w:tcW w:w="777" w:type="dxa"/>
            <w:vAlign w:val="center"/>
          </w:tcPr>
          <w:p w14:paraId="2C655C3F" w14:textId="77777777" w:rsidR="00A65E92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47909635" w14:textId="77777777" w:rsidR="00A65E92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10DF475F" w14:textId="77777777" w:rsidR="00A65E92" w:rsidRDefault="00000000">
            <w:r>
              <w:t>34.34</w:t>
            </w:r>
          </w:p>
        </w:tc>
        <w:tc>
          <w:tcPr>
            <w:tcW w:w="777" w:type="dxa"/>
            <w:vAlign w:val="center"/>
          </w:tcPr>
          <w:p w14:paraId="60C1D25D" w14:textId="77777777" w:rsidR="00A65E92" w:rsidRDefault="00000000">
            <w:r>
              <w:t>33.81</w:t>
            </w:r>
          </w:p>
        </w:tc>
        <w:tc>
          <w:tcPr>
            <w:tcW w:w="777" w:type="dxa"/>
            <w:vAlign w:val="center"/>
          </w:tcPr>
          <w:p w14:paraId="06B0253C" w14:textId="77777777" w:rsidR="00A65E92" w:rsidRDefault="00000000">
            <w:r>
              <w:t>33.41</w:t>
            </w:r>
          </w:p>
        </w:tc>
        <w:tc>
          <w:tcPr>
            <w:tcW w:w="777" w:type="dxa"/>
            <w:vAlign w:val="center"/>
          </w:tcPr>
          <w:p w14:paraId="2E913468" w14:textId="77777777" w:rsidR="00A65E92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139449CF" w14:textId="77777777" w:rsidR="00A65E92" w:rsidRDefault="00000000">
            <w:r>
              <w:t>33.09</w:t>
            </w:r>
          </w:p>
        </w:tc>
        <w:tc>
          <w:tcPr>
            <w:tcW w:w="777" w:type="dxa"/>
            <w:vAlign w:val="center"/>
          </w:tcPr>
          <w:p w14:paraId="3AE03D60" w14:textId="77777777" w:rsidR="00A65E92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479F6809" w14:textId="77777777" w:rsidR="00A65E92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49670B25" w14:textId="77777777" w:rsidR="00A65E92" w:rsidRDefault="00000000">
            <w:r>
              <w:t>33.88</w:t>
            </w:r>
          </w:p>
        </w:tc>
        <w:tc>
          <w:tcPr>
            <w:tcW w:w="777" w:type="dxa"/>
            <w:vAlign w:val="center"/>
          </w:tcPr>
          <w:p w14:paraId="1123572C" w14:textId="77777777" w:rsidR="00A65E92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13D3E677" w14:textId="77777777" w:rsidR="00A65E92" w:rsidRDefault="00000000">
            <w:r>
              <w:t>35.10</w:t>
            </w:r>
          </w:p>
        </w:tc>
      </w:tr>
      <w:tr w:rsidR="00A65E92" w14:paraId="5CBDD952" w14:textId="77777777">
        <w:tc>
          <w:tcPr>
            <w:tcW w:w="777" w:type="dxa"/>
            <w:shd w:val="clear" w:color="auto" w:fill="E6E6E6"/>
            <w:vAlign w:val="center"/>
          </w:tcPr>
          <w:p w14:paraId="18639D86" w14:textId="77777777" w:rsidR="00A65E9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9EEBE8" w14:textId="77777777" w:rsidR="00A65E9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CCEF09" w14:textId="77777777" w:rsidR="00A65E9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AF83F" w14:textId="77777777" w:rsidR="00A65E9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269C6" w14:textId="77777777" w:rsidR="00A65E9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07F28" w14:textId="77777777" w:rsidR="00A65E9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CB2482" w14:textId="77777777" w:rsidR="00A65E9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445630" w14:textId="77777777" w:rsidR="00A65E9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B2370" w14:textId="77777777" w:rsidR="00A65E9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7B5BC7" w14:textId="77777777" w:rsidR="00A65E9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7C9DD7" w14:textId="77777777" w:rsidR="00A65E9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BFEB98" w14:textId="77777777" w:rsidR="00A65E92" w:rsidRDefault="00000000">
            <w:r>
              <w:t>23:00</w:t>
            </w:r>
          </w:p>
        </w:tc>
      </w:tr>
      <w:tr w:rsidR="00A65E92" w14:paraId="7281BD4C" w14:textId="77777777">
        <w:tc>
          <w:tcPr>
            <w:tcW w:w="777" w:type="dxa"/>
            <w:vAlign w:val="center"/>
          </w:tcPr>
          <w:p w14:paraId="7A46F3FB" w14:textId="77777777" w:rsidR="00A65E92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0F0AD22E" w14:textId="77777777" w:rsidR="00A65E92" w:rsidRDefault="00000000">
            <w:r>
              <w:t>36.48</w:t>
            </w:r>
          </w:p>
        </w:tc>
        <w:tc>
          <w:tcPr>
            <w:tcW w:w="777" w:type="dxa"/>
            <w:vAlign w:val="center"/>
          </w:tcPr>
          <w:p w14:paraId="2D2DFB10" w14:textId="77777777" w:rsidR="00A65E92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5805722C" w14:textId="77777777" w:rsidR="00A65E92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63F9E842" w14:textId="77777777" w:rsidR="00A65E92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055029DC" w14:textId="77777777" w:rsidR="00A65E92" w:rsidRDefault="00000000">
            <w:r>
              <w:t>38.28</w:t>
            </w:r>
          </w:p>
        </w:tc>
        <w:tc>
          <w:tcPr>
            <w:tcW w:w="777" w:type="dxa"/>
            <w:vAlign w:val="center"/>
          </w:tcPr>
          <w:p w14:paraId="6F629664" w14:textId="77777777" w:rsidR="00A65E92" w:rsidRDefault="00000000">
            <w:r>
              <w:rPr>
                <w:color w:val="3333CC"/>
              </w:rPr>
              <w:t>38.34</w:t>
            </w:r>
          </w:p>
        </w:tc>
        <w:tc>
          <w:tcPr>
            <w:tcW w:w="777" w:type="dxa"/>
            <w:vAlign w:val="center"/>
          </w:tcPr>
          <w:p w14:paraId="34306062" w14:textId="77777777" w:rsidR="00A65E92" w:rsidRDefault="00000000">
            <w:r>
              <w:t>38.23</w:t>
            </w:r>
          </w:p>
        </w:tc>
        <w:tc>
          <w:tcPr>
            <w:tcW w:w="777" w:type="dxa"/>
            <w:vAlign w:val="center"/>
          </w:tcPr>
          <w:p w14:paraId="3EEE525D" w14:textId="77777777" w:rsidR="00A65E92" w:rsidRDefault="00000000">
            <w:r>
              <w:t>37.94</w:t>
            </w:r>
          </w:p>
        </w:tc>
        <w:tc>
          <w:tcPr>
            <w:tcW w:w="777" w:type="dxa"/>
            <w:vAlign w:val="center"/>
          </w:tcPr>
          <w:p w14:paraId="57DA8D8E" w14:textId="77777777" w:rsidR="00A65E92" w:rsidRDefault="00000000">
            <w:r>
              <w:t>37.51</w:t>
            </w:r>
          </w:p>
        </w:tc>
        <w:tc>
          <w:tcPr>
            <w:tcW w:w="777" w:type="dxa"/>
            <w:vAlign w:val="center"/>
          </w:tcPr>
          <w:p w14:paraId="76755D45" w14:textId="77777777" w:rsidR="00A65E92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0F88145C" w14:textId="77777777" w:rsidR="00A65E92" w:rsidRDefault="00000000">
            <w:r>
              <w:t>36.31</w:t>
            </w:r>
          </w:p>
        </w:tc>
      </w:tr>
    </w:tbl>
    <w:p w14:paraId="76480F6E" w14:textId="77777777" w:rsidR="00A65E92" w:rsidRDefault="00000000">
      <w:pPr>
        <w:pStyle w:val="4"/>
      </w:pPr>
      <w:r>
        <w:t>自然通风房间：西向逐时温度</w:t>
      </w:r>
    </w:p>
    <w:p w14:paraId="4584F4DC" w14:textId="77777777" w:rsidR="00A65E92" w:rsidRDefault="00000000">
      <w:pPr>
        <w:jc w:val="center"/>
      </w:pPr>
      <w:r>
        <w:rPr>
          <w:noProof/>
        </w:rPr>
        <w:drawing>
          <wp:inline distT="0" distB="0" distL="0" distR="0" wp14:anchorId="3E04BDBF" wp14:editId="56F019D5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2662E" w14:textId="77777777" w:rsidR="00A65E92" w:rsidRDefault="00A65E92"/>
    <w:p w14:paraId="0F06A66A" w14:textId="77777777" w:rsidR="00A65E92" w:rsidRDefault="00A65E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65E92" w14:paraId="403D16D5" w14:textId="77777777">
        <w:tc>
          <w:tcPr>
            <w:tcW w:w="777" w:type="dxa"/>
            <w:shd w:val="clear" w:color="auto" w:fill="E6E6E6"/>
            <w:vAlign w:val="center"/>
          </w:tcPr>
          <w:p w14:paraId="0D2AF0BA" w14:textId="77777777" w:rsidR="00A65E9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61B63C" w14:textId="77777777" w:rsidR="00A65E9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98EB26" w14:textId="77777777" w:rsidR="00A65E9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81D1FF" w14:textId="77777777" w:rsidR="00A65E9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1D82A" w14:textId="77777777" w:rsidR="00A65E9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AE8366" w14:textId="77777777" w:rsidR="00A65E9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3A61D" w14:textId="77777777" w:rsidR="00A65E9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387A01" w14:textId="77777777" w:rsidR="00A65E9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D5F8A" w14:textId="77777777" w:rsidR="00A65E9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370F8B" w14:textId="77777777" w:rsidR="00A65E9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C1C3E" w14:textId="77777777" w:rsidR="00A65E9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B43AB4" w14:textId="77777777" w:rsidR="00A65E92" w:rsidRDefault="00000000">
            <w:pPr>
              <w:jc w:val="center"/>
            </w:pPr>
            <w:r>
              <w:t>11:00</w:t>
            </w:r>
          </w:p>
        </w:tc>
      </w:tr>
      <w:tr w:rsidR="00A65E92" w14:paraId="441F0695" w14:textId="77777777">
        <w:tc>
          <w:tcPr>
            <w:tcW w:w="777" w:type="dxa"/>
            <w:vAlign w:val="center"/>
          </w:tcPr>
          <w:p w14:paraId="02A1C492" w14:textId="77777777" w:rsidR="00A65E92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12FECAB1" w14:textId="77777777" w:rsidR="00A65E92" w:rsidRDefault="00000000">
            <w:r>
              <w:t>35.17</w:t>
            </w:r>
          </w:p>
        </w:tc>
        <w:tc>
          <w:tcPr>
            <w:tcW w:w="777" w:type="dxa"/>
            <w:vAlign w:val="center"/>
          </w:tcPr>
          <w:p w14:paraId="53B29DE0" w14:textId="77777777" w:rsidR="00A65E92" w:rsidRDefault="00000000">
            <w:r>
              <w:t>34.55</w:t>
            </w:r>
          </w:p>
        </w:tc>
        <w:tc>
          <w:tcPr>
            <w:tcW w:w="777" w:type="dxa"/>
            <w:vAlign w:val="center"/>
          </w:tcPr>
          <w:p w14:paraId="065F865A" w14:textId="77777777" w:rsidR="00A65E92" w:rsidRDefault="00000000">
            <w:r>
              <w:t>34.01</w:t>
            </w:r>
          </w:p>
        </w:tc>
        <w:tc>
          <w:tcPr>
            <w:tcW w:w="777" w:type="dxa"/>
            <w:vAlign w:val="center"/>
          </w:tcPr>
          <w:p w14:paraId="19B1D45C" w14:textId="77777777" w:rsidR="00A65E92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562C8099" w14:textId="77777777" w:rsidR="00A65E92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044E49BF" w14:textId="77777777" w:rsidR="00A65E92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4A6FE7E6" w14:textId="77777777" w:rsidR="00A65E92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42202F48" w14:textId="77777777" w:rsidR="00A65E92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67C2B6FE" w14:textId="77777777" w:rsidR="00A65E92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33F3264F" w14:textId="77777777" w:rsidR="00A65E92" w:rsidRDefault="00000000">
            <w:r>
              <w:t>34.52</w:t>
            </w:r>
          </w:p>
        </w:tc>
        <w:tc>
          <w:tcPr>
            <w:tcW w:w="777" w:type="dxa"/>
            <w:vAlign w:val="center"/>
          </w:tcPr>
          <w:p w14:paraId="12117E18" w14:textId="77777777" w:rsidR="00A65E92" w:rsidRDefault="00000000">
            <w:r>
              <w:t>35.14</w:t>
            </w:r>
          </w:p>
        </w:tc>
      </w:tr>
      <w:tr w:rsidR="00A65E92" w14:paraId="60A5E780" w14:textId="77777777">
        <w:tc>
          <w:tcPr>
            <w:tcW w:w="777" w:type="dxa"/>
            <w:shd w:val="clear" w:color="auto" w:fill="E6E6E6"/>
            <w:vAlign w:val="center"/>
          </w:tcPr>
          <w:p w14:paraId="754C4DE1" w14:textId="77777777" w:rsidR="00A65E92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4A315" w14:textId="77777777" w:rsidR="00A65E9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1174C" w14:textId="77777777" w:rsidR="00A65E9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E7A111" w14:textId="77777777" w:rsidR="00A65E9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1AD693" w14:textId="77777777" w:rsidR="00A65E9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A6B797" w14:textId="77777777" w:rsidR="00A65E9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DE152A" w14:textId="77777777" w:rsidR="00A65E9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DEC905" w14:textId="77777777" w:rsidR="00A65E9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D299B6" w14:textId="77777777" w:rsidR="00A65E9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FAD3D" w14:textId="77777777" w:rsidR="00A65E9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5D9FF" w14:textId="77777777" w:rsidR="00A65E9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08E780" w14:textId="77777777" w:rsidR="00A65E92" w:rsidRDefault="00000000">
            <w:r>
              <w:t>23:00</w:t>
            </w:r>
          </w:p>
        </w:tc>
      </w:tr>
      <w:tr w:rsidR="00A65E92" w14:paraId="0F5EF45E" w14:textId="77777777">
        <w:tc>
          <w:tcPr>
            <w:tcW w:w="777" w:type="dxa"/>
            <w:vAlign w:val="center"/>
          </w:tcPr>
          <w:p w14:paraId="57AEF6B6" w14:textId="77777777" w:rsidR="00A65E92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6E3B7C75" w14:textId="77777777" w:rsidR="00A65E92" w:rsidRDefault="00000000">
            <w:r>
              <w:t>36.45</w:t>
            </w:r>
          </w:p>
        </w:tc>
        <w:tc>
          <w:tcPr>
            <w:tcW w:w="777" w:type="dxa"/>
            <w:vAlign w:val="center"/>
          </w:tcPr>
          <w:p w14:paraId="7B227442" w14:textId="77777777" w:rsidR="00A65E92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73D30D92" w14:textId="77777777" w:rsidR="00A65E92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02BC9526" w14:textId="77777777" w:rsidR="00A65E92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17B29711" w14:textId="77777777" w:rsidR="00A65E92" w:rsidRDefault="00000000">
            <w:r>
              <w:t>38.33</w:t>
            </w:r>
          </w:p>
        </w:tc>
        <w:tc>
          <w:tcPr>
            <w:tcW w:w="777" w:type="dxa"/>
            <w:vAlign w:val="center"/>
          </w:tcPr>
          <w:p w14:paraId="395A2CDD" w14:textId="77777777" w:rsidR="00A65E92" w:rsidRDefault="00000000">
            <w:r>
              <w:rPr>
                <w:color w:val="3333CC"/>
              </w:rPr>
              <w:t>38.45</w:t>
            </w:r>
          </w:p>
        </w:tc>
        <w:tc>
          <w:tcPr>
            <w:tcW w:w="777" w:type="dxa"/>
            <w:vAlign w:val="center"/>
          </w:tcPr>
          <w:p w14:paraId="5377E1EA" w14:textId="77777777" w:rsidR="00A65E92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3922C0B9" w14:textId="77777777" w:rsidR="00A65E92" w:rsidRDefault="00000000">
            <w:r>
              <w:t>38.15</w:t>
            </w:r>
          </w:p>
        </w:tc>
        <w:tc>
          <w:tcPr>
            <w:tcW w:w="777" w:type="dxa"/>
            <w:vAlign w:val="center"/>
          </w:tcPr>
          <w:p w14:paraId="05485692" w14:textId="77777777" w:rsidR="00A65E92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432DDEF4" w14:textId="77777777" w:rsidR="00A65E92" w:rsidRDefault="00000000">
            <w:r>
              <w:t>37.18</w:t>
            </w:r>
          </w:p>
        </w:tc>
        <w:tc>
          <w:tcPr>
            <w:tcW w:w="777" w:type="dxa"/>
            <w:vAlign w:val="center"/>
          </w:tcPr>
          <w:p w14:paraId="51CF0E28" w14:textId="77777777" w:rsidR="00A65E92" w:rsidRDefault="00000000">
            <w:r>
              <w:t>36.54</w:t>
            </w:r>
          </w:p>
        </w:tc>
      </w:tr>
    </w:tbl>
    <w:p w14:paraId="48D179D6" w14:textId="77777777" w:rsidR="00A65E92" w:rsidRDefault="00000000">
      <w:pPr>
        <w:pStyle w:val="4"/>
      </w:pPr>
      <w:r>
        <w:t>自然通风房间：南向逐时温度</w:t>
      </w:r>
    </w:p>
    <w:p w14:paraId="273BEFB8" w14:textId="77777777" w:rsidR="00A65E92" w:rsidRDefault="00000000">
      <w:pPr>
        <w:jc w:val="center"/>
      </w:pPr>
      <w:r>
        <w:rPr>
          <w:noProof/>
        </w:rPr>
        <w:drawing>
          <wp:inline distT="0" distB="0" distL="0" distR="0" wp14:anchorId="541BEB3A" wp14:editId="4E1BEAA8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82BAD" w14:textId="77777777" w:rsidR="00A65E92" w:rsidRDefault="00A65E92"/>
    <w:p w14:paraId="546070C6" w14:textId="77777777" w:rsidR="00A65E92" w:rsidRDefault="00A65E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65E92" w14:paraId="67CDCF6A" w14:textId="77777777">
        <w:tc>
          <w:tcPr>
            <w:tcW w:w="777" w:type="dxa"/>
            <w:shd w:val="clear" w:color="auto" w:fill="E6E6E6"/>
            <w:vAlign w:val="center"/>
          </w:tcPr>
          <w:p w14:paraId="12D34F79" w14:textId="77777777" w:rsidR="00A65E9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9C8BE1" w14:textId="77777777" w:rsidR="00A65E9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F160C" w14:textId="77777777" w:rsidR="00A65E9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EDA5FF" w14:textId="77777777" w:rsidR="00A65E9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60718" w14:textId="77777777" w:rsidR="00A65E9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4B0D4A" w14:textId="77777777" w:rsidR="00A65E9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9CD89" w14:textId="77777777" w:rsidR="00A65E9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5EF224" w14:textId="77777777" w:rsidR="00A65E9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BFBD0" w14:textId="77777777" w:rsidR="00A65E9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781EE6" w14:textId="77777777" w:rsidR="00A65E9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62A35" w14:textId="77777777" w:rsidR="00A65E9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CE0620" w14:textId="77777777" w:rsidR="00A65E92" w:rsidRDefault="00000000">
            <w:pPr>
              <w:jc w:val="center"/>
            </w:pPr>
            <w:r>
              <w:t>11:00</w:t>
            </w:r>
          </w:p>
        </w:tc>
      </w:tr>
      <w:tr w:rsidR="00A65E92" w14:paraId="0EBA645D" w14:textId="77777777">
        <w:tc>
          <w:tcPr>
            <w:tcW w:w="777" w:type="dxa"/>
            <w:vAlign w:val="center"/>
          </w:tcPr>
          <w:p w14:paraId="5D9B14E2" w14:textId="77777777" w:rsidR="00A65E92" w:rsidRDefault="00000000">
            <w:r>
              <w:t>35.73</w:t>
            </w:r>
          </w:p>
        </w:tc>
        <w:tc>
          <w:tcPr>
            <w:tcW w:w="777" w:type="dxa"/>
            <w:vAlign w:val="center"/>
          </w:tcPr>
          <w:p w14:paraId="217D1A37" w14:textId="77777777" w:rsidR="00A65E92" w:rsidRDefault="00000000">
            <w:r>
              <w:t>35.06</w:t>
            </w:r>
          </w:p>
        </w:tc>
        <w:tc>
          <w:tcPr>
            <w:tcW w:w="777" w:type="dxa"/>
            <w:vAlign w:val="center"/>
          </w:tcPr>
          <w:p w14:paraId="576369F9" w14:textId="77777777" w:rsidR="00A65E92" w:rsidRDefault="00000000">
            <w:r>
              <w:t>34.43</w:t>
            </w:r>
          </w:p>
        </w:tc>
        <w:tc>
          <w:tcPr>
            <w:tcW w:w="777" w:type="dxa"/>
            <w:vAlign w:val="center"/>
          </w:tcPr>
          <w:p w14:paraId="1BE565ED" w14:textId="77777777" w:rsidR="00A65E92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4A840139" w14:textId="77777777" w:rsidR="00A65E92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452FD687" w14:textId="77777777" w:rsidR="00A65E92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5745C552" w14:textId="77777777" w:rsidR="00A65E92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2AAFB12F" w14:textId="77777777" w:rsidR="00A65E92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312D1C1C" w14:textId="77777777" w:rsidR="00A65E92" w:rsidRDefault="00000000">
            <w:r>
              <w:t>33.51</w:t>
            </w:r>
          </w:p>
        </w:tc>
        <w:tc>
          <w:tcPr>
            <w:tcW w:w="777" w:type="dxa"/>
            <w:vAlign w:val="center"/>
          </w:tcPr>
          <w:p w14:paraId="2A9C3551" w14:textId="77777777" w:rsidR="00A65E92" w:rsidRDefault="00000000">
            <w:r>
              <w:t>33.92</w:t>
            </w:r>
          </w:p>
        </w:tc>
        <w:tc>
          <w:tcPr>
            <w:tcW w:w="777" w:type="dxa"/>
            <w:vAlign w:val="center"/>
          </w:tcPr>
          <w:p w14:paraId="45B6216B" w14:textId="77777777" w:rsidR="00A65E92" w:rsidRDefault="00000000">
            <w:r>
              <w:t>34.46</w:t>
            </w:r>
          </w:p>
        </w:tc>
        <w:tc>
          <w:tcPr>
            <w:tcW w:w="777" w:type="dxa"/>
            <w:vAlign w:val="center"/>
          </w:tcPr>
          <w:p w14:paraId="772CDA2A" w14:textId="77777777" w:rsidR="00A65E92" w:rsidRDefault="00000000">
            <w:r>
              <w:t>35.09</w:t>
            </w:r>
          </w:p>
        </w:tc>
      </w:tr>
      <w:tr w:rsidR="00A65E92" w14:paraId="1B743723" w14:textId="77777777">
        <w:tc>
          <w:tcPr>
            <w:tcW w:w="777" w:type="dxa"/>
            <w:shd w:val="clear" w:color="auto" w:fill="E6E6E6"/>
            <w:vAlign w:val="center"/>
          </w:tcPr>
          <w:p w14:paraId="1FA8F4DE" w14:textId="77777777" w:rsidR="00A65E9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69B27" w14:textId="77777777" w:rsidR="00A65E9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3AEAFA" w14:textId="77777777" w:rsidR="00A65E9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5616B" w14:textId="77777777" w:rsidR="00A65E9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73596" w14:textId="77777777" w:rsidR="00A65E9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FB51A" w14:textId="77777777" w:rsidR="00A65E9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7378CC" w14:textId="77777777" w:rsidR="00A65E9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EDCF1F" w14:textId="77777777" w:rsidR="00A65E9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FCE1F" w14:textId="77777777" w:rsidR="00A65E9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370D4" w14:textId="77777777" w:rsidR="00A65E9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0C2844" w14:textId="77777777" w:rsidR="00A65E9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19BD6" w14:textId="77777777" w:rsidR="00A65E92" w:rsidRDefault="00000000">
            <w:r>
              <w:t>23:00</w:t>
            </w:r>
          </w:p>
        </w:tc>
      </w:tr>
      <w:tr w:rsidR="00A65E92" w14:paraId="52081DB1" w14:textId="77777777">
        <w:tc>
          <w:tcPr>
            <w:tcW w:w="777" w:type="dxa"/>
            <w:vAlign w:val="center"/>
          </w:tcPr>
          <w:p w14:paraId="5473FDC0" w14:textId="77777777" w:rsidR="00A65E92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00DA85E5" w14:textId="77777777" w:rsidR="00A65E92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5A4F5F2F" w14:textId="77777777" w:rsidR="00A65E92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3203625F" w14:textId="77777777" w:rsidR="00A65E92" w:rsidRDefault="00000000">
            <w:r>
              <w:t>37.69</w:t>
            </w:r>
          </w:p>
        </w:tc>
        <w:tc>
          <w:tcPr>
            <w:tcW w:w="777" w:type="dxa"/>
            <w:vAlign w:val="center"/>
          </w:tcPr>
          <w:p w14:paraId="46E1A2B7" w14:textId="77777777" w:rsidR="00A65E92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592C15E7" w14:textId="77777777" w:rsidR="00A65E92" w:rsidRDefault="00000000">
            <w:r>
              <w:t>38.38</w:t>
            </w:r>
          </w:p>
        </w:tc>
        <w:tc>
          <w:tcPr>
            <w:tcW w:w="777" w:type="dxa"/>
            <w:vAlign w:val="center"/>
          </w:tcPr>
          <w:p w14:paraId="0B512D71" w14:textId="77777777" w:rsidR="00A65E92" w:rsidRDefault="00000000">
            <w:r>
              <w:rPr>
                <w:color w:val="3333CC"/>
              </w:rPr>
              <w:t>38.46</w:t>
            </w:r>
          </w:p>
        </w:tc>
        <w:tc>
          <w:tcPr>
            <w:tcW w:w="777" w:type="dxa"/>
            <w:vAlign w:val="center"/>
          </w:tcPr>
          <w:p w14:paraId="4448F874" w14:textId="77777777" w:rsidR="00A65E92" w:rsidRDefault="00000000">
            <w:r>
              <w:t>38.36</w:t>
            </w:r>
          </w:p>
        </w:tc>
        <w:tc>
          <w:tcPr>
            <w:tcW w:w="777" w:type="dxa"/>
            <w:vAlign w:val="center"/>
          </w:tcPr>
          <w:p w14:paraId="3E706105" w14:textId="77777777" w:rsidR="00A65E92" w:rsidRDefault="00000000">
            <w:r>
              <w:t>38.07</w:t>
            </w:r>
          </w:p>
        </w:tc>
        <w:tc>
          <w:tcPr>
            <w:tcW w:w="777" w:type="dxa"/>
            <w:vAlign w:val="center"/>
          </w:tcPr>
          <w:p w14:paraId="7846BF5A" w14:textId="77777777" w:rsidR="00A65E92" w:rsidRDefault="00000000">
            <w:r>
              <w:t>37.63</w:t>
            </w:r>
          </w:p>
        </w:tc>
        <w:tc>
          <w:tcPr>
            <w:tcW w:w="777" w:type="dxa"/>
            <w:vAlign w:val="center"/>
          </w:tcPr>
          <w:p w14:paraId="4D27C4EC" w14:textId="77777777" w:rsidR="00A65E92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09BA7ADD" w14:textId="77777777" w:rsidR="00A65E92" w:rsidRDefault="00000000">
            <w:r>
              <w:t>36.42</w:t>
            </w:r>
          </w:p>
        </w:tc>
      </w:tr>
    </w:tbl>
    <w:p w14:paraId="1C67EBFD" w14:textId="77777777" w:rsidR="00A65E92" w:rsidRDefault="00000000">
      <w:pPr>
        <w:pStyle w:val="4"/>
      </w:pPr>
      <w:r>
        <w:t>自然通风房间：北向逐时温度</w:t>
      </w:r>
    </w:p>
    <w:p w14:paraId="59D516D6" w14:textId="77777777" w:rsidR="00A65E92" w:rsidRDefault="00000000">
      <w:pPr>
        <w:jc w:val="center"/>
      </w:pPr>
      <w:r>
        <w:rPr>
          <w:noProof/>
        </w:rPr>
        <w:drawing>
          <wp:inline distT="0" distB="0" distL="0" distR="0" wp14:anchorId="20062006" wp14:editId="26075CB9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9E5FC" w14:textId="77777777" w:rsidR="00A65E92" w:rsidRDefault="00A65E92"/>
    <w:p w14:paraId="6858D102" w14:textId="77777777" w:rsidR="00A65E92" w:rsidRDefault="00A65E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65E92" w14:paraId="379D7216" w14:textId="77777777">
        <w:tc>
          <w:tcPr>
            <w:tcW w:w="777" w:type="dxa"/>
            <w:shd w:val="clear" w:color="auto" w:fill="E6E6E6"/>
            <w:vAlign w:val="center"/>
          </w:tcPr>
          <w:p w14:paraId="3257191D" w14:textId="77777777" w:rsidR="00A65E9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B29C7" w14:textId="77777777" w:rsidR="00A65E9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2E92A1" w14:textId="77777777" w:rsidR="00A65E9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BC1470" w14:textId="77777777" w:rsidR="00A65E9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68E087" w14:textId="77777777" w:rsidR="00A65E9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7AA50F" w14:textId="77777777" w:rsidR="00A65E9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1B20C3" w14:textId="77777777" w:rsidR="00A65E9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C4E3D6" w14:textId="77777777" w:rsidR="00A65E9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653A1E" w14:textId="77777777" w:rsidR="00A65E9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385A3" w14:textId="77777777" w:rsidR="00A65E9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DA97E8" w14:textId="77777777" w:rsidR="00A65E9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026304" w14:textId="77777777" w:rsidR="00A65E92" w:rsidRDefault="00000000">
            <w:pPr>
              <w:jc w:val="center"/>
            </w:pPr>
            <w:r>
              <w:t>11:00</w:t>
            </w:r>
          </w:p>
        </w:tc>
      </w:tr>
      <w:tr w:rsidR="00A65E92" w14:paraId="06B07093" w14:textId="77777777">
        <w:tc>
          <w:tcPr>
            <w:tcW w:w="777" w:type="dxa"/>
            <w:vAlign w:val="center"/>
          </w:tcPr>
          <w:p w14:paraId="2E2E8378" w14:textId="77777777" w:rsidR="00A65E92" w:rsidRDefault="00000000">
            <w:r>
              <w:t>35.34</w:t>
            </w:r>
          </w:p>
        </w:tc>
        <w:tc>
          <w:tcPr>
            <w:tcW w:w="777" w:type="dxa"/>
            <w:vAlign w:val="center"/>
          </w:tcPr>
          <w:p w14:paraId="49766564" w14:textId="77777777" w:rsidR="00A65E92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5E1C7C27" w14:textId="77777777" w:rsidR="00A65E92" w:rsidRDefault="00000000">
            <w:r>
              <w:t>34.08</w:t>
            </w:r>
          </w:p>
        </w:tc>
        <w:tc>
          <w:tcPr>
            <w:tcW w:w="777" w:type="dxa"/>
            <w:vAlign w:val="center"/>
          </w:tcPr>
          <w:p w14:paraId="05D3C14F" w14:textId="77777777" w:rsidR="00A65E92" w:rsidRDefault="00000000">
            <w:r>
              <w:t>33.56</w:t>
            </w:r>
          </w:p>
        </w:tc>
        <w:tc>
          <w:tcPr>
            <w:tcW w:w="777" w:type="dxa"/>
            <w:vAlign w:val="center"/>
          </w:tcPr>
          <w:p w14:paraId="27AB9EB6" w14:textId="77777777" w:rsidR="00A65E92" w:rsidRDefault="00000000">
            <w:r>
              <w:t>33.18</w:t>
            </w:r>
          </w:p>
        </w:tc>
        <w:tc>
          <w:tcPr>
            <w:tcW w:w="777" w:type="dxa"/>
            <w:vAlign w:val="center"/>
          </w:tcPr>
          <w:p w14:paraId="7DF469A1" w14:textId="77777777" w:rsidR="00A65E92" w:rsidRDefault="00000000">
            <w:r>
              <w:t>32.95</w:t>
            </w:r>
          </w:p>
        </w:tc>
        <w:tc>
          <w:tcPr>
            <w:tcW w:w="777" w:type="dxa"/>
            <w:vAlign w:val="center"/>
          </w:tcPr>
          <w:p w14:paraId="24854A90" w14:textId="77777777" w:rsidR="00A65E92" w:rsidRDefault="00000000">
            <w:r>
              <w:t>32.88</w:t>
            </w:r>
          </w:p>
        </w:tc>
        <w:tc>
          <w:tcPr>
            <w:tcW w:w="777" w:type="dxa"/>
            <w:vAlign w:val="center"/>
          </w:tcPr>
          <w:p w14:paraId="288A4091" w14:textId="77777777" w:rsidR="00A65E92" w:rsidRDefault="00000000">
            <w:r>
              <w:t>32.98</w:t>
            </w:r>
          </w:p>
        </w:tc>
        <w:tc>
          <w:tcPr>
            <w:tcW w:w="777" w:type="dxa"/>
            <w:vAlign w:val="center"/>
          </w:tcPr>
          <w:p w14:paraId="5ADBD4BD" w14:textId="77777777" w:rsidR="00A65E92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3E7D3D3D" w14:textId="77777777" w:rsidR="00A65E92" w:rsidRDefault="00000000">
            <w:r>
              <w:t>33.66</w:t>
            </w:r>
          </w:p>
        </w:tc>
        <w:tc>
          <w:tcPr>
            <w:tcW w:w="777" w:type="dxa"/>
            <w:vAlign w:val="center"/>
          </w:tcPr>
          <w:p w14:paraId="65A31A2F" w14:textId="77777777" w:rsidR="00A65E92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3D3072C9" w14:textId="77777777" w:rsidR="00A65E92" w:rsidRDefault="00000000">
            <w:r>
              <w:t>34.82</w:t>
            </w:r>
          </w:p>
        </w:tc>
      </w:tr>
      <w:tr w:rsidR="00A65E92" w14:paraId="08012C42" w14:textId="77777777">
        <w:tc>
          <w:tcPr>
            <w:tcW w:w="777" w:type="dxa"/>
            <w:shd w:val="clear" w:color="auto" w:fill="E6E6E6"/>
            <w:vAlign w:val="center"/>
          </w:tcPr>
          <w:p w14:paraId="39DB6BEE" w14:textId="77777777" w:rsidR="00A65E9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C8499A" w14:textId="77777777" w:rsidR="00A65E9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C5F00" w14:textId="77777777" w:rsidR="00A65E9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957CD6" w14:textId="77777777" w:rsidR="00A65E9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E2DEB4" w14:textId="77777777" w:rsidR="00A65E9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868BBD" w14:textId="77777777" w:rsidR="00A65E9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B9E2A" w14:textId="77777777" w:rsidR="00A65E9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DF7631" w14:textId="77777777" w:rsidR="00A65E9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C613D6" w14:textId="77777777" w:rsidR="00A65E9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F3D103" w14:textId="77777777" w:rsidR="00A65E9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A61284" w14:textId="77777777" w:rsidR="00A65E9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213529" w14:textId="77777777" w:rsidR="00A65E92" w:rsidRDefault="00000000">
            <w:r>
              <w:t>23:00</w:t>
            </w:r>
          </w:p>
        </w:tc>
      </w:tr>
      <w:tr w:rsidR="00A65E92" w14:paraId="6A4DB7FD" w14:textId="77777777">
        <w:tc>
          <w:tcPr>
            <w:tcW w:w="777" w:type="dxa"/>
            <w:vAlign w:val="center"/>
          </w:tcPr>
          <w:p w14:paraId="300B8298" w14:textId="77777777" w:rsidR="00A65E92" w:rsidRDefault="00000000">
            <w:r>
              <w:t>35.48</w:t>
            </w:r>
          </w:p>
        </w:tc>
        <w:tc>
          <w:tcPr>
            <w:tcW w:w="777" w:type="dxa"/>
            <w:vAlign w:val="center"/>
          </w:tcPr>
          <w:p w14:paraId="449DD7E9" w14:textId="77777777" w:rsidR="00A65E92" w:rsidRDefault="00000000">
            <w:r>
              <w:t>36.14</w:t>
            </w:r>
          </w:p>
        </w:tc>
        <w:tc>
          <w:tcPr>
            <w:tcW w:w="777" w:type="dxa"/>
            <w:vAlign w:val="center"/>
          </w:tcPr>
          <w:p w14:paraId="7670E58D" w14:textId="77777777" w:rsidR="00A65E92" w:rsidRDefault="00000000">
            <w:r>
              <w:t>36.76</w:t>
            </w:r>
          </w:p>
        </w:tc>
        <w:tc>
          <w:tcPr>
            <w:tcW w:w="777" w:type="dxa"/>
            <w:vAlign w:val="center"/>
          </w:tcPr>
          <w:p w14:paraId="64233F3E" w14:textId="77777777" w:rsidR="00A65E92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373E1274" w14:textId="77777777" w:rsidR="00A65E92" w:rsidRDefault="00000000">
            <w:r>
              <w:t>37.68</w:t>
            </w:r>
          </w:p>
        </w:tc>
        <w:tc>
          <w:tcPr>
            <w:tcW w:w="777" w:type="dxa"/>
            <w:vAlign w:val="center"/>
          </w:tcPr>
          <w:p w14:paraId="6356B951" w14:textId="77777777" w:rsidR="00A65E92" w:rsidRDefault="00000000">
            <w:r>
              <w:t>37.92</w:t>
            </w:r>
          </w:p>
        </w:tc>
        <w:tc>
          <w:tcPr>
            <w:tcW w:w="777" w:type="dxa"/>
            <w:vAlign w:val="center"/>
          </w:tcPr>
          <w:p w14:paraId="111035B7" w14:textId="77777777" w:rsidR="00A65E92" w:rsidRDefault="00000000">
            <w:r>
              <w:rPr>
                <w:color w:val="3333CC"/>
              </w:rPr>
              <w:t>37.99</w:t>
            </w:r>
          </w:p>
        </w:tc>
        <w:tc>
          <w:tcPr>
            <w:tcW w:w="777" w:type="dxa"/>
            <w:vAlign w:val="center"/>
          </w:tcPr>
          <w:p w14:paraId="35E9666D" w14:textId="77777777" w:rsidR="00A65E92" w:rsidRDefault="00000000">
            <w:r>
              <w:t>37.89</w:t>
            </w:r>
          </w:p>
        </w:tc>
        <w:tc>
          <w:tcPr>
            <w:tcW w:w="777" w:type="dxa"/>
            <w:vAlign w:val="center"/>
          </w:tcPr>
          <w:p w14:paraId="560B3F3C" w14:textId="77777777" w:rsidR="00A65E92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0885C042" w14:textId="77777777" w:rsidR="00A65E92" w:rsidRDefault="00000000">
            <w:r>
              <w:t>37.18</w:t>
            </w:r>
          </w:p>
        </w:tc>
        <w:tc>
          <w:tcPr>
            <w:tcW w:w="777" w:type="dxa"/>
            <w:vAlign w:val="center"/>
          </w:tcPr>
          <w:p w14:paraId="0E2D6731" w14:textId="77777777" w:rsidR="00A65E92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7EDC73A7" w14:textId="77777777" w:rsidR="00A65E92" w:rsidRDefault="00000000">
            <w:r>
              <w:t>36.01</w:t>
            </w:r>
          </w:p>
        </w:tc>
      </w:tr>
    </w:tbl>
    <w:p w14:paraId="42985B86" w14:textId="77777777" w:rsidR="00A65E92" w:rsidRDefault="00000000">
      <w:pPr>
        <w:pStyle w:val="1"/>
      </w:pPr>
      <w:bookmarkStart w:id="45" w:name="_Toc153219203"/>
      <w:r>
        <w:t>验算结论</w:t>
      </w:r>
      <w:bookmarkEnd w:id="45"/>
    </w:p>
    <w:p w14:paraId="69FBEBC2" w14:textId="77777777" w:rsidR="00A65E92" w:rsidRDefault="00000000">
      <w:pPr>
        <w:pStyle w:val="2"/>
      </w:pPr>
      <w:bookmarkStart w:id="46" w:name="_Toc153219204"/>
      <w:r>
        <w:t>自然通风房间</w:t>
      </w:r>
      <w:bookmarkEnd w:id="4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A65E92" w14:paraId="5970DC90" w14:textId="77777777">
        <w:tc>
          <w:tcPr>
            <w:tcW w:w="1403" w:type="dxa"/>
            <w:shd w:val="clear" w:color="auto" w:fill="DEDEDE"/>
            <w:vAlign w:val="center"/>
          </w:tcPr>
          <w:p w14:paraId="009067A5" w14:textId="77777777" w:rsidR="00A65E92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EE4C336" w14:textId="77777777" w:rsidR="00A65E92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921D724" w14:textId="77777777" w:rsidR="00A65E92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247744B" w14:textId="77777777" w:rsidR="00A65E92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A453086" w14:textId="77777777" w:rsidR="00A65E92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B633EE6" w14:textId="77777777" w:rsidR="00A65E92" w:rsidRDefault="00000000">
            <w:r>
              <w:t>结论</w:t>
            </w:r>
          </w:p>
        </w:tc>
      </w:tr>
      <w:tr w:rsidR="00A65E92" w14:paraId="1D667F42" w14:textId="77777777">
        <w:tc>
          <w:tcPr>
            <w:tcW w:w="1403" w:type="dxa"/>
            <w:vAlign w:val="center"/>
          </w:tcPr>
          <w:p w14:paraId="59CA6670" w14:textId="77777777" w:rsidR="00A65E92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4C8C6A1" w14:textId="77777777" w:rsidR="00A65E92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6578F690" w14:textId="77777777" w:rsidR="00A65E92" w:rsidRDefault="00000000">
            <w:r>
              <w:t>16:30</w:t>
            </w:r>
          </w:p>
        </w:tc>
        <w:tc>
          <w:tcPr>
            <w:tcW w:w="1415" w:type="dxa"/>
            <w:vAlign w:val="center"/>
          </w:tcPr>
          <w:p w14:paraId="6C97D79D" w14:textId="77777777" w:rsidR="00A65E92" w:rsidRDefault="00000000">
            <w:r>
              <w:t>40.95</w:t>
            </w:r>
          </w:p>
        </w:tc>
        <w:tc>
          <w:tcPr>
            <w:tcW w:w="1131" w:type="dxa"/>
            <w:vAlign w:val="center"/>
          </w:tcPr>
          <w:p w14:paraId="1837920E" w14:textId="77777777" w:rsidR="00A65E92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26EAEBD8" w14:textId="77777777" w:rsidR="00A65E92" w:rsidRDefault="00000000">
            <w:r>
              <w:t>满足</w:t>
            </w:r>
          </w:p>
        </w:tc>
      </w:tr>
      <w:tr w:rsidR="00A65E92" w14:paraId="15204A81" w14:textId="77777777">
        <w:tc>
          <w:tcPr>
            <w:tcW w:w="1403" w:type="dxa"/>
            <w:vMerge w:val="restart"/>
            <w:vAlign w:val="center"/>
          </w:tcPr>
          <w:p w14:paraId="002CCCE4" w14:textId="77777777" w:rsidR="00A65E92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51BCE5FF" w14:textId="77777777" w:rsidR="00A65E92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6D0570E" w14:textId="77777777" w:rsidR="00A65E92" w:rsidRDefault="00000000">
            <w:r>
              <w:t>16:30</w:t>
            </w:r>
          </w:p>
        </w:tc>
        <w:tc>
          <w:tcPr>
            <w:tcW w:w="1415" w:type="dxa"/>
            <w:vAlign w:val="center"/>
          </w:tcPr>
          <w:p w14:paraId="11A8A023" w14:textId="77777777" w:rsidR="00A65E92" w:rsidRDefault="00000000">
            <w:r>
              <w:t>40.78</w:t>
            </w:r>
          </w:p>
        </w:tc>
        <w:tc>
          <w:tcPr>
            <w:tcW w:w="1131" w:type="dxa"/>
            <w:vAlign w:val="center"/>
          </w:tcPr>
          <w:p w14:paraId="0D140F59" w14:textId="77777777" w:rsidR="00A65E92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559D7863" w14:textId="77777777" w:rsidR="00A65E92" w:rsidRDefault="00000000">
            <w:r>
              <w:t>满足</w:t>
            </w:r>
          </w:p>
        </w:tc>
      </w:tr>
      <w:tr w:rsidR="00A65E92" w14:paraId="7EF8B459" w14:textId="77777777">
        <w:tc>
          <w:tcPr>
            <w:tcW w:w="1403" w:type="dxa"/>
            <w:vMerge/>
            <w:vAlign w:val="center"/>
          </w:tcPr>
          <w:p w14:paraId="12D6F6DB" w14:textId="77777777" w:rsidR="00A65E92" w:rsidRDefault="00A65E92"/>
        </w:tc>
        <w:tc>
          <w:tcPr>
            <w:tcW w:w="3395" w:type="dxa"/>
            <w:vAlign w:val="center"/>
          </w:tcPr>
          <w:p w14:paraId="5BC8E7AE" w14:textId="77777777" w:rsidR="00A65E92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56CD9EC" w14:textId="77777777" w:rsidR="00A65E92" w:rsidRDefault="00000000">
            <w:r>
              <w:t>16:30</w:t>
            </w:r>
          </w:p>
        </w:tc>
        <w:tc>
          <w:tcPr>
            <w:tcW w:w="1415" w:type="dxa"/>
            <w:vAlign w:val="center"/>
          </w:tcPr>
          <w:p w14:paraId="7BF11928" w14:textId="77777777" w:rsidR="00A65E92" w:rsidRDefault="00000000">
            <w:r>
              <w:t>40.81</w:t>
            </w:r>
          </w:p>
        </w:tc>
        <w:tc>
          <w:tcPr>
            <w:tcW w:w="1131" w:type="dxa"/>
            <w:vAlign w:val="center"/>
          </w:tcPr>
          <w:p w14:paraId="6B5F1F58" w14:textId="77777777" w:rsidR="00A65E92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3B427113" w14:textId="77777777" w:rsidR="00A65E92" w:rsidRDefault="00000000">
            <w:r>
              <w:t>满足</w:t>
            </w:r>
          </w:p>
        </w:tc>
      </w:tr>
      <w:tr w:rsidR="00A65E92" w14:paraId="5A9FC3A3" w14:textId="77777777">
        <w:tc>
          <w:tcPr>
            <w:tcW w:w="1403" w:type="dxa"/>
            <w:vMerge/>
            <w:vAlign w:val="center"/>
          </w:tcPr>
          <w:p w14:paraId="262BC15B" w14:textId="77777777" w:rsidR="00A65E92" w:rsidRDefault="00A65E92"/>
        </w:tc>
        <w:tc>
          <w:tcPr>
            <w:tcW w:w="3395" w:type="dxa"/>
            <w:vAlign w:val="center"/>
          </w:tcPr>
          <w:p w14:paraId="77A57FD2" w14:textId="77777777" w:rsidR="00A65E92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3258B3C" w14:textId="77777777" w:rsidR="00A65E92" w:rsidRDefault="00000000">
            <w:r>
              <w:t>16:30</w:t>
            </w:r>
          </w:p>
        </w:tc>
        <w:tc>
          <w:tcPr>
            <w:tcW w:w="1415" w:type="dxa"/>
            <w:vAlign w:val="center"/>
          </w:tcPr>
          <w:p w14:paraId="725B3EA8" w14:textId="77777777" w:rsidR="00A65E92" w:rsidRDefault="00000000">
            <w:r>
              <w:t>40.79</w:t>
            </w:r>
          </w:p>
        </w:tc>
        <w:tc>
          <w:tcPr>
            <w:tcW w:w="1131" w:type="dxa"/>
            <w:vAlign w:val="center"/>
          </w:tcPr>
          <w:p w14:paraId="317FA646" w14:textId="77777777" w:rsidR="00A65E92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091A8CFF" w14:textId="77777777" w:rsidR="00A65E92" w:rsidRDefault="00000000">
            <w:r>
              <w:t>满足</w:t>
            </w:r>
          </w:p>
        </w:tc>
      </w:tr>
      <w:tr w:rsidR="00A65E92" w14:paraId="1DA91653" w14:textId="77777777">
        <w:tc>
          <w:tcPr>
            <w:tcW w:w="1403" w:type="dxa"/>
            <w:vMerge/>
            <w:vAlign w:val="center"/>
          </w:tcPr>
          <w:p w14:paraId="3E213C7A" w14:textId="77777777" w:rsidR="00A65E92" w:rsidRDefault="00A65E92"/>
        </w:tc>
        <w:tc>
          <w:tcPr>
            <w:tcW w:w="3395" w:type="dxa"/>
            <w:vAlign w:val="center"/>
          </w:tcPr>
          <w:p w14:paraId="1C19DC41" w14:textId="77777777" w:rsidR="00A65E92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7236B7A" w14:textId="77777777" w:rsidR="00A65E92" w:rsidRDefault="00000000">
            <w:r>
              <w:t>16:30</w:t>
            </w:r>
          </w:p>
        </w:tc>
        <w:tc>
          <w:tcPr>
            <w:tcW w:w="1415" w:type="dxa"/>
            <w:vAlign w:val="center"/>
          </w:tcPr>
          <w:p w14:paraId="14DEF433" w14:textId="77777777" w:rsidR="00A65E92" w:rsidRDefault="00000000">
            <w:r>
              <w:t>40.71</w:t>
            </w:r>
          </w:p>
        </w:tc>
        <w:tc>
          <w:tcPr>
            <w:tcW w:w="1131" w:type="dxa"/>
            <w:vAlign w:val="center"/>
          </w:tcPr>
          <w:p w14:paraId="484B09F1" w14:textId="77777777" w:rsidR="00A65E92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01C92BFC" w14:textId="77777777" w:rsidR="00A65E92" w:rsidRDefault="00000000">
            <w:r>
              <w:t>满足</w:t>
            </w:r>
          </w:p>
        </w:tc>
      </w:tr>
      <w:tr w:rsidR="00A65E92" w14:paraId="71EDE230" w14:textId="77777777">
        <w:tc>
          <w:tcPr>
            <w:tcW w:w="1403" w:type="dxa"/>
            <w:vMerge w:val="restart"/>
            <w:vAlign w:val="center"/>
          </w:tcPr>
          <w:p w14:paraId="7ACA3555" w14:textId="77777777" w:rsidR="00A65E92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3A6D0427" w14:textId="77777777" w:rsidR="00A65E92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34512D4" w14:textId="77777777" w:rsidR="00A65E92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0BF00D82" w14:textId="77777777" w:rsidR="00A65E92" w:rsidRDefault="00000000">
            <w:r>
              <w:t>38.34</w:t>
            </w:r>
          </w:p>
        </w:tc>
        <w:tc>
          <w:tcPr>
            <w:tcW w:w="1131" w:type="dxa"/>
            <w:vAlign w:val="center"/>
          </w:tcPr>
          <w:p w14:paraId="1342FA71" w14:textId="77777777" w:rsidR="00A65E92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0B8E6CBA" w14:textId="77777777" w:rsidR="00A65E92" w:rsidRDefault="00000000">
            <w:r>
              <w:t>满足</w:t>
            </w:r>
          </w:p>
        </w:tc>
      </w:tr>
      <w:tr w:rsidR="00A65E92" w14:paraId="55AF14B2" w14:textId="77777777">
        <w:tc>
          <w:tcPr>
            <w:tcW w:w="1403" w:type="dxa"/>
            <w:vMerge/>
            <w:vAlign w:val="center"/>
          </w:tcPr>
          <w:p w14:paraId="4E0B3FFD" w14:textId="77777777" w:rsidR="00A65E92" w:rsidRDefault="00A65E92"/>
        </w:tc>
        <w:tc>
          <w:tcPr>
            <w:tcW w:w="3395" w:type="dxa"/>
            <w:vAlign w:val="center"/>
          </w:tcPr>
          <w:p w14:paraId="20A2A866" w14:textId="77777777" w:rsidR="00A65E92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1B232294" w14:textId="77777777" w:rsidR="00A65E92" w:rsidRDefault="00000000">
            <w:r>
              <w:t>18:10</w:t>
            </w:r>
          </w:p>
        </w:tc>
        <w:tc>
          <w:tcPr>
            <w:tcW w:w="1415" w:type="dxa"/>
            <w:vAlign w:val="center"/>
          </w:tcPr>
          <w:p w14:paraId="2DF25338" w14:textId="77777777" w:rsidR="00A65E92" w:rsidRDefault="00000000">
            <w:r>
              <w:t>38.46</w:t>
            </w:r>
          </w:p>
        </w:tc>
        <w:tc>
          <w:tcPr>
            <w:tcW w:w="1131" w:type="dxa"/>
            <w:vAlign w:val="center"/>
          </w:tcPr>
          <w:p w14:paraId="446F61D0" w14:textId="77777777" w:rsidR="00A65E92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00083392" w14:textId="77777777" w:rsidR="00A65E92" w:rsidRDefault="00000000">
            <w:r>
              <w:t>满足</w:t>
            </w:r>
          </w:p>
        </w:tc>
      </w:tr>
      <w:tr w:rsidR="00A65E92" w14:paraId="1AEC4435" w14:textId="77777777">
        <w:tc>
          <w:tcPr>
            <w:tcW w:w="1403" w:type="dxa"/>
            <w:vMerge/>
            <w:vAlign w:val="center"/>
          </w:tcPr>
          <w:p w14:paraId="38B9D465" w14:textId="77777777" w:rsidR="00A65E92" w:rsidRDefault="00A65E92"/>
        </w:tc>
        <w:tc>
          <w:tcPr>
            <w:tcW w:w="3395" w:type="dxa"/>
            <w:vAlign w:val="center"/>
          </w:tcPr>
          <w:p w14:paraId="4C16051A" w14:textId="77777777" w:rsidR="00A65E92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3CE8B31" w14:textId="77777777" w:rsidR="00A65E92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25BE9AFD" w14:textId="77777777" w:rsidR="00A65E92" w:rsidRDefault="00000000">
            <w:r>
              <w:t>38.46</w:t>
            </w:r>
          </w:p>
        </w:tc>
        <w:tc>
          <w:tcPr>
            <w:tcW w:w="1131" w:type="dxa"/>
            <w:vAlign w:val="center"/>
          </w:tcPr>
          <w:p w14:paraId="1C4C9AA1" w14:textId="77777777" w:rsidR="00A65E92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41D4C73D" w14:textId="77777777" w:rsidR="00A65E92" w:rsidRDefault="00000000">
            <w:r>
              <w:t>满足</w:t>
            </w:r>
          </w:p>
        </w:tc>
      </w:tr>
      <w:tr w:rsidR="00A65E92" w14:paraId="3C8EC6B2" w14:textId="77777777">
        <w:tc>
          <w:tcPr>
            <w:tcW w:w="1403" w:type="dxa"/>
            <w:vMerge/>
            <w:vAlign w:val="center"/>
          </w:tcPr>
          <w:p w14:paraId="75015EF2" w14:textId="77777777" w:rsidR="00A65E92" w:rsidRDefault="00A65E92"/>
        </w:tc>
        <w:tc>
          <w:tcPr>
            <w:tcW w:w="3395" w:type="dxa"/>
            <w:vAlign w:val="center"/>
          </w:tcPr>
          <w:p w14:paraId="50A464DF" w14:textId="77777777" w:rsidR="00A65E92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DBE9BB3" w14:textId="77777777" w:rsidR="00A65E92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2467EFF4" w14:textId="77777777" w:rsidR="00A65E92" w:rsidRDefault="00000000">
            <w:r>
              <w:t>37.99</w:t>
            </w:r>
          </w:p>
        </w:tc>
        <w:tc>
          <w:tcPr>
            <w:tcW w:w="1131" w:type="dxa"/>
            <w:vAlign w:val="center"/>
          </w:tcPr>
          <w:p w14:paraId="426D39E2" w14:textId="77777777" w:rsidR="00A65E92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73526F8F" w14:textId="77777777" w:rsidR="00A65E92" w:rsidRDefault="00000000">
            <w:r>
              <w:t>满足</w:t>
            </w:r>
          </w:p>
        </w:tc>
      </w:tr>
    </w:tbl>
    <w:p w14:paraId="4C697D58" w14:textId="77777777" w:rsidR="00A65E92" w:rsidRDefault="00A65E92"/>
    <w:sectPr w:rsidR="00A65E92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4F9BDF" w14:textId="77777777" w:rsidR="00C069A9" w:rsidRDefault="00C069A9">
      <w:r>
        <w:separator/>
      </w:r>
    </w:p>
  </w:endnote>
  <w:endnote w:type="continuationSeparator" w:id="0">
    <w:p w14:paraId="3D600B3D" w14:textId="77777777" w:rsidR="00C069A9" w:rsidRDefault="00C06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529BA14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CD48554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5B64D5" w14:textId="77777777" w:rsidR="00C069A9" w:rsidRDefault="00C069A9">
      <w:r>
        <w:separator/>
      </w:r>
    </w:p>
  </w:footnote>
  <w:footnote w:type="continuationSeparator" w:id="0">
    <w:p w14:paraId="73D560DA" w14:textId="77777777" w:rsidR="00C069A9" w:rsidRDefault="00C069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34CE5B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EEEE33F" wp14:editId="1D90B4B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EE5046A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5370A4BE" wp14:editId="236D00F1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8346399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32061007">
    <w:abstractNumId w:val="2"/>
  </w:num>
  <w:num w:numId="3" w16cid:durableId="1821650254">
    <w:abstractNumId w:val="1"/>
  </w:num>
  <w:num w:numId="4" w16cid:durableId="155369186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4195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65E92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69A9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4195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C9D0F4"/>
  <w15:chartTrackingRefBased/>
  <w15:docId w15:val="{4DFA78E4-55D1-4C15-B0E1-85529C15F7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header" Target="header1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footer" Target="foot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5</TotalTime>
  <Pages>1</Pages>
  <Words>1437</Words>
  <Characters>8192</Characters>
  <Application>Microsoft Office Word</Application>
  <DocSecurity>0</DocSecurity>
  <Lines>68</Lines>
  <Paragraphs>19</Paragraphs>
  <ScaleCrop>false</ScaleCrop>
  <Company/>
  <LinksUpToDate>false</LinksUpToDate>
  <CharactersWithSpaces>9610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</dc:creator>
  <cp:keywords/>
  <dc:description/>
  <cp:lastModifiedBy>G</cp:lastModifiedBy>
  <cp:revision>2</cp:revision>
  <dcterms:created xsi:type="dcterms:W3CDTF">2023-12-11T12:32:00Z</dcterms:created>
  <dcterms:modified xsi:type="dcterms:W3CDTF">2023-12-11T12:37:00Z</dcterms:modified>
</cp:coreProperties>
</file>